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7EA2" w:rsidRPr="009A7EA2" w:rsidRDefault="009A7EA2" w:rsidP="00963DEC">
      <w:pPr>
        <w:jc w:val="center"/>
        <w:rPr>
          <w:b/>
          <w:sz w:val="8"/>
          <w:szCs w:val="22"/>
          <w:u w:val="single"/>
        </w:rPr>
      </w:pPr>
    </w:p>
    <w:p w:rsidR="001B2103" w:rsidRPr="00963DEC" w:rsidRDefault="003F2DC3" w:rsidP="00963DEC">
      <w:pPr>
        <w:jc w:val="center"/>
        <w:rPr>
          <w:b/>
          <w:sz w:val="22"/>
          <w:szCs w:val="22"/>
          <w:u w:val="single"/>
        </w:rPr>
      </w:pPr>
      <w:r w:rsidRPr="003F2DC3">
        <w:rPr>
          <w:noProof/>
          <w:sz w:val="22"/>
          <w:szCs w:val="22"/>
        </w:rPr>
        <w:pict>
          <v:group id="_x0000_s1044" style="position:absolute;left:0;text-align:left;margin-left:141.75pt;margin-top:-23.9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5" type="#_x0000_t202" style="position:absolute;left:3618;top:585;width:4822;height:459">
              <v:textbox style="mso-next-textbox:#_x0000_s1045">
                <w:txbxContent>
                  <w:p w:rsidR="006C4D23" w:rsidRPr="00055559" w:rsidRDefault="006C4D23" w:rsidP="009A7EA2">
                    <w:pPr>
                      <w:rPr>
                        <w:b/>
                      </w:rPr>
                    </w:pPr>
                    <w:r w:rsidRPr="00055559">
                      <w:rPr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6" type="#_x0000_t32" style="position:absolute;left:4682;top:585;width:0;height:459;flip:y" o:connectortype="straight"/>
            <v:shape id="_x0000_s1047" type="#_x0000_t32" style="position:absolute;left:5082;top:585;width:0;height:459;flip:y" o:connectortype="straight"/>
            <v:shape id="_x0000_s1048" type="#_x0000_t32" style="position:absolute;left:5443;top:585;width:0;height:459;flip:y" o:connectortype="straight"/>
            <v:shape id="_x0000_s1049" type="#_x0000_t32" style="position:absolute;left:5816;top:585;width:0;height:459;flip:y" o:connectortype="straight"/>
            <v:shape id="_x0000_s1050" type="#_x0000_t32" style="position:absolute;left:6186;top:585;width:0;height:459;flip:y" o:connectortype="straight"/>
            <v:shape id="_x0000_s1051" type="#_x0000_t32" style="position:absolute;left:6577;top:585;width:0;height:459;flip:y" o:connectortype="straight"/>
            <v:shape id="_x0000_s1052" type="#_x0000_t32" style="position:absolute;left:6957;top:585;width:0;height:459;flip:y" o:connectortype="straight"/>
            <v:shape id="_x0000_s1053" type="#_x0000_t32" style="position:absolute;left:7337;top:585;width:0;height:459;flip:y" o:connectortype="straight"/>
            <v:shape id="_x0000_s1054" type="#_x0000_t32" style="position:absolute;left:7688;top:585;width:0;height:459;flip:y" o:connectortype="straight"/>
            <v:shape id="_x0000_s1055" type="#_x0000_t32" style="position:absolute;left:8099;top:585;width:0;height:459;flip:y" o:connectortype="straight"/>
          </v:group>
        </w:pict>
      </w:r>
      <w:r w:rsidRPr="003F2DC3">
        <w:rPr>
          <w:noProof/>
          <w:sz w:val="22"/>
          <w:szCs w:val="22"/>
        </w:rPr>
        <w:pict>
          <v:rect id="_x0000_s1039" style="position:absolute;left:0;text-align:left;margin-left:439pt;margin-top:-12.55pt;width:93.05pt;height:34.05pt;z-index:251657216" strokeweight="3pt">
            <v:stroke linestyle="thinThin"/>
            <v:textbox style="mso-next-textbox:#_x0000_s1039">
              <w:txbxContent>
                <w:p w:rsidR="006C4D23" w:rsidRPr="0028288F" w:rsidRDefault="006C4D23" w:rsidP="005A29FD">
                  <w:pPr>
                    <w:jc w:val="center"/>
                    <w:rPr>
                      <w:b/>
                      <w:sz w:val="20"/>
                    </w:rPr>
                  </w:pPr>
                  <w:r w:rsidRPr="0028288F">
                    <w:rPr>
                      <w:b/>
                      <w:sz w:val="20"/>
                    </w:rPr>
                    <w:t>Regulation</w:t>
                  </w:r>
                  <w:r>
                    <w:rPr>
                      <w:b/>
                      <w:sz w:val="20"/>
                    </w:rPr>
                    <w:t>s</w:t>
                  </w:r>
                  <w:r w:rsidRPr="0028288F">
                    <w:rPr>
                      <w:b/>
                      <w:sz w:val="20"/>
                    </w:rPr>
                    <w:t>:</w:t>
                  </w:r>
                </w:p>
                <w:p w:rsidR="006C4D23" w:rsidRPr="00E61C60" w:rsidRDefault="006C4D23" w:rsidP="005A29FD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20</w:t>
                  </w:r>
                </w:p>
              </w:txbxContent>
            </v:textbox>
          </v:rect>
        </w:pict>
      </w:r>
      <w:r w:rsidR="001D3775">
        <w:rPr>
          <w:noProof/>
          <w:sz w:val="22"/>
          <w:szCs w:val="22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152400</wp:posOffset>
            </wp:positionV>
            <wp:extent cx="1062990" cy="414020"/>
            <wp:effectExtent l="57150" t="38100" r="41910" b="24130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414020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B2103" w:rsidRPr="00963DEC">
        <w:rPr>
          <w:b/>
          <w:sz w:val="22"/>
          <w:szCs w:val="22"/>
          <w:u w:val="single"/>
        </w:rPr>
        <w:t xml:space="preserve">Sreenidhi Institute of Science </w:t>
      </w:r>
      <w:r w:rsidR="00BF6E3F" w:rsidRPr="00963DEC">
        <w:rPr>
          <w:b/>
          <w:sz w:val="22"/>
          <w:szCs w:val="22"/>
          <w:u w:val="single"/>
        </w:rPr>
        <w:t>and</w:t>
      </w:r>
      <w:r w:rsidR="001B2103" w:rsidRPr="00963DEC">
        <w:rPr>
          <w:b/>
          <w:sz w:val="22"/>
          <w:szCs w:val="22"/>
          <w:u w:val="single"/>
        </w:rPr>
        <w:t xml:space="preserve"> Technology</w:t>
      </w:r>
    </w:p>
    <w:p w:rsidR="001B2103" w:rsidRPr="00963DEC" w:rsidRDefault="001B2103" w:rsidP="001B2103">
      <w:pPr>
        <w:pStyle w:val="Header"/>
        <w:jc w:val="center"/>
        <w:rPr>
          <w:sz w:val="22"/>
          <w:szCs w:val="22"/>
          <w:u w:val="single"/>
        </w:rPr>
      </w:pPr>
      <w:r w:rsidRPr="00963DEC">
        <w:rPr>
          <w:sz w:val="22"/>
          <w:szCs w:val="22"/>
          <w:u w:val="single"/>
        </w:rPr>
        <w:t>(An Autonomous Institution)</w:t>
      </w:r>
    </w:p>
    <w:p w:rsidR="009A7EA2" w:rsidRPr="009A7EA2" w:rsidRDefault="009A7EA2" w:rsidP="009A7EA2">
      <w:pPr>
        <w:rPr>
          <w:b/>
          <w:sz w:val="2"/>
        </w:rPr>
      </w:pPr>
      <w:r>
        <w:rPr>
          <w:b/>
        </w:rPr>
        <w:tab/>
      </w:r>
      <w:r w:rsidRPr="009A7EA2">
        <w:rPr>
          <w:b/>
        </w:rPr>
        <w:t>Code No:</w:t>
      </w:r>
      <w:r w:rsidR="00566965" w:rsidRPr="00566965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E53D7A">
        <w:rPr>
          <w:b/>
        </w:rPr>
        <w:t>8K192</w:t>
      </w:r>
      <w:r w:rsidRPr="009A7EA2">
        <w:rPr>
          <w:rFonts w:ascii="Times New Roman" w:hAnsi="Times New Roman" w:cs="Times New Roman"/>
        </w:rPr>
        <w:t xml:space="preserve"> </w:t>
      </w:r>
      <w:r w:rsidRPr="009A7EA2">
        <w:rPr>
          <w:b/>
        </w:rPr>
        <w:t xml:space="preserve">  </w:t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  <w:t xml:space="preserve">                 </w:t>
      </w:r>
      <w:r w:rsidRPr="009A7EA2">
        <w:rPr>
          <w:b/>
          <w:lang w:val="fr-FR"/>
        </w:rPr>
        <w:tab/>
        <w:t xml:space="preserve">  </w:t>
      </w:r>
      <w:r w:rsidR="00F24988">
        <w:rPr>
          <w:b/>
          <w:lang w:val="fr-FR"/>
        </w:rPr>
        <w:t xml:space="preserve"> </w:t>
      </w:r>
      <w:r w:rsidR="00A538B3">
        <w:rPr>
          <w:b/>
          <w:lang w:val="fr-FR"/>
        </w:rPr>
        <w:t xml:space="preserve">   </w:t>
      </w:r>
      <w:r w:rsidRPr="009A7EA2">
        <w:rPr>
          <w:b/>
          <w:lang w:val="fr-FR"/>
        </w:rPr>
        <w:t>Date:</w:t>
      </w:r>
      <w:r w:rsidR="00A85E32">
        <w:rPr>
          <w:b/>
          <w:lang w:val="fr-FR"/>
        </w:rPr>
        <w:t xml:space="preserve"> </w:t>
      </w:r>
      <w:r w:rsidR="00131F94">
        <w:rPr>
          <w:b/>
          <w:lang w:val="fr-FR"/>
        </w:rPr>
        <w:t>1</w:t>
      </w:r>
      <w:r w:rsidR="00373CF6">
        <w:rPr>
          <w:b/>
          <w:lang w:val="fr-FR"/>
        </w:rPr>
        <w:t>0</w:t>
      </w:r>
      <w:r w:rsidR="00A85E32">
        <w:rPr>
          <w:b/>
          <w:lang w:val="fr-FR"/>
        </w:rPr>
        <w:t>-</w:t>
      </w:r>
      <w:r w:rsidR="00373CF6">
        <w:rPr>
          <w:b/>
          <w:lang w:val="fr-FR"/>
        </w:rPr>
        <w:t>Sept</w:t>
      </w:r>
      <w:r w:rsidR="00A85E32">
        <w:rPr>
          <w:b/>
          <w:lang w:val="fr-FR"/>
        </w:rPr>
        <w:t>-202</w:t>
      </w:r>
      <w:r w:rsidR="00131F94">
        <w:rPr>
          <w:b/>
          <w:lang w:val="fr-FR"/>
        </w:rPr>
        <w:t>4</w:t>
      </w:r>
      <w:r w:rsidRPr="009A7EA2">
        <w:rPr>
          <w:b/>
          <w:lang w:val="fr-FR"/>
        </w:rPr>
        <w:t xml:space="preserve"> </w:t>
      </w:r>
      <w:r w:rsidR="00F24988">
        <w:rPr>
          <w:b/>
        </w:rPr>
        <w:t>(</w:t>
      </w:r>
      <w:r w:rsidR="00373CF6">
        <w:rPr>
          <w:b/>
        </w:rPr>
        <w:t>A</w:t>
      </w:r>
      <w:r w:rsidRPr="009A7EA2">
        <w:rPr>
          <w:b/>
        </w:rPr>
        <w:t>N)</w:t>
      </w:r>
    </w:p>
    <w:p w:rsidR="009A7EA2" w:rsidRPr="009A7EA2" w:rsidRDefault="009A7EA2" w:rsidP="009A7EA2">
      <w:pPr>
        <w:rPr>
          <w:b/>
          <w:sz w:val="2"/>
        </w:rPr>
      </w:pPr>
    </w:p>
    <w:p w:rsidR="009A7EA2" w:rsidRPr="009A7EA2" w:rsidRDefault="009A7EA2" w:rsidP="009A7EA2">
      <w:pPr>
        <w:jc w:val="center"/>
        <w:rPr>
          <w:b/>
        </w:rPr>
      </w:pPr>
      <w:r w:rsidRPr="009A7EA2">
        <w:rPr>
          <w:b/>
        </w:rPr>
        <w:t>B.Tech I</w:t>
      </w:r>
      <w:r w:rsidR="0062210D">
        <w:rPr>
          <w:b/>
        </w:rPr>
        <w:t xml:space="preserve">-Year </w:t>
      </w:r>
      <w:r w:rsidR="003A0AF4">
        <w:rPr>
          <w:b/>
        </w:rPr>
        <w:t>I</w:t>
      </w:r>
      <w:r w:rsidRPr="009A7EA2">
        <w:rPr>
          <w:b/>
        </w:rPr>
        <w:t xml:space="preserve">- Semester External Examination, </w:t>
      </w:r>
      <w:r w:rsidR="00373CF6">
        <w:rPr>
          <w:b/>
        </w:rPr>
        <w:t>Sept</w:t>
      </w:r>
      <w:r w:rsidRPr="009A7EA2">
        <w:rPr>
          <w:b/>
        </w:rPr>
        <w:t>- 202</w:t>
      </w:r>
      <w:r w:rsidR="00131F94">
        <w:rPr>
          <w:b/>
        </w:rPr>
        <w:t>4</w:t>
      </w:r>
      <w:r w:rsidR="0062210D">
        <w:rPr>
          <w:b/>
        </w:rPr>
        <w:t xml:space="preserve"> </w:t>
      </w:r>
      <w:r w:rsidRPr="009A7EA2">
        <w:rPr>
          <w:b/>
        </w:rPr>
        <w:t>(</w:t>
      </w:r>
      <w:r w:rsidR="006945B9">
        <w:rPr>
          <w:b/>
        </w:rPr>
        <w:t>Supplementary</w:t>
      </w:r>
      <w:r w:rsidRPr="009A7EA2">
        <w:rPr>
          <w:b/>
        </w:rPr>
        <w:t>)</w:t>
      </w:r>
    </w:p>
    <w:p w:rsidR="009A7EA2" w:rsidRPr="009A7EA2" w:rsidRDefault="009A7EA2" w:rsidP="009A7EA2">
      <w:pPr>
        <w:jc w:val="center"/>
        <w:rPr>
          <w:b/>
        </w:rPr>
      </w:pPr>
      <w:r w:rsidRPr="009A7EA2">
        <w:rPr>
          <w:b/>
        </w:rPr>
        <w:t xml:space="preserve"> </w:t>
      </w:r>
      <w:r w:rsidR="006E718D">
        <w:rPr>
          <w:b/>
        </w:rPr>
        <w:t>COMPREHENSIVE TEST AND VIVA VOCE-I</w:t>
      </w:r>
      <w:r w:rsidR="00615976" w:rsidRPr="009A7EA2">
        <w:rPr>
          <w:b/>
        </w:rPr>
        <w:t xml:space="preserve"> </w:t>
      </w:r>
      <w:r w:rsidR="00615976">
        <w:rPr>
          <w:b/>
        </w:rPr>
        <w:t xml:space="preserve"> </w:t>
      </w:r>
      <w:r w:rsidRPr="009A7EA2">
        <w:rPr>
          <w:b/>
        </w:rPr>
        <w:t>(</w:t>
      </w:r>
      <w:r w:rsidR="00181576">
        <w:rPr>
          <w:b/>
        </w:rPr>
        <w:t>CIVIL</w:t>
      </w:r>
      <w:r w:rsidRPr="009A7EA2">
        <w:rPr>
          <w:b/>
        </w:rPr>
        <w:t>)</w:t>
      </w:r>
      <w:r w:rsidRPr="009A7EA2">
        <w:rPr>
          <w:b/>
        </w:rPr>
        <w:tab/>
      </w:r>
    </w:p>
    <w:p w:rsidR="009A7EA2" w:rsidRPr="009A7EA2" w:rsidRDefault="009A7EA2" w:rsidP="009A7EA2">
      <w:pPr>
        <w:rPr>
          <w:b/>
          <w:sz w:val="2"/>
        </w:rPr>
      </w:pPr>
    </w:p>
    <w:p w:rsidR="009A7EA2" w:rsidRPr="009A7EA2" w:rsidRDefault="009A7EA2" w:rsidP="009A7EA2">
      <w:pPr>
        <w:rPr>
          <w:b/>
        </w:rPr>
      </w:pPr>
      <w:r w:rsidRPr="009A7EA2">
        <w:rPr>
          <w:b/>
          <w:sz w:val="22"/>
          <w:szCs w:val="22"/>
        </w:rPr>
        <w:t>Time:</w:t>
      </w:r>
      <w:r w:rsidRPr="009A7EA2">
        <w:rPr>
          <w:b/>
          <w:sz w:val="22"/>
          <w:szCs w:val="22"/>
        </w:rPr>
        <w:tab/>
        <w:t>3:00 Hours</w:t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  <w:t xml:space="preserve">                    Max.Marks:70</w:t>
      </w:r>
    </w:p>
    <w:p w:rsidR="009A7EA2" w:rsidRPr="009A7EA2" w:rsidRDefault="003F2DC3" w:rsidP="009A7EA2">
      <w:pPr>
        <w:jc w:val="center"/>
        <w:rPr>
          <w:b/>
          <w:sz w:val="20"/>
          <w:szCs w:val="20"/>
        </w:rPr>
      </w:pPr>
      <w:r w:rsidRPr="003F2DC3">
        <w:rPr>
          <w:b/>
          <w:noProof/>
          <w:sz w:val="16"/>
        </w:rPr>
        <w:pict>
          <v:roundrect id="_x0000_s1043" style="position:absolute;left:0;text-align:left;margin-left:17.75pt;margin-top:.15pt;width:495.6pt;height:38.95pt;z-index:-251658240" arcsize="10923f">
            <v:shadow color="#868686"/>
          </v:roundrect>
        </w:pict>
      </w:r>
      <w:r w:rsidR="009A7EA2" w:rsidRPr="009A7EA2">
        <w:rPr>
          <w:b/>
        </w:rPr>
        <w:t xml:space="preserve"> </w:t>
      </w:r>
      <w:r w:rsidR="009A7EA2" w:rsidRPr="009A7EA2">
        <w:rPr>
          <w:b/>
        </w:rPr>
        <w:tab/>
      </w:r>
      <w:r w:rsidR="009A7EA2" w:rsidRPr="009A7EA2">
        <w:rPr>
          <w:b/>
          <w:sz w:val="20"/>
          <w:szCs w:val="20"/>
        </w:rPr>
        <w:t xml:space="preserve">Note: Answer Any 70 Questions. </w:t>
      </w:r>
    </w:p>
    <w:p w:rsidR="009A7EA2" w:rsidRPr="009A7EA2" w:rsidRDefault="009A7EA2" w:rsidP="009A7EA2">
      <w:pPr>
        <w:jc w:val="center"/>
        <w:rPr>
          <w:b/>
          <w:sz w:val="20"/>
          <w:szCs w:val="20"/>
        </w:rPr>
      </w:pPr>
      <w:r w:rsidRPr="009A7EA2">
        <w:rPr>
          <w:b/>
          <w:sz w:val="20"/>
          <w:szCs w:val="20"/>
        </w:rPr>
        <w:t xml:space="preserve">Student can solve more than 70 questions, but maximum 70 marks will be awarded.  </w:t>
      </w:r>
    </w:p>
    <w:p w:rsidR="009A7EA2" w:rsidRPr="009A7EA2" w:rsidRDefault="009A7EA2" w:rsidP="009A7EA2">
      <w:pPr>
        <w:jc w:val="both"/>
        <w:rPr>
          <w:b/>
          <w:sz w:val="20"/>
          <w:szCs w:val="20"/>
        </w:rPr>
      </w:pP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  <w:t>Calculator's are not allowed.</w:t>
      </w:r>
    </w:p>
    <w:p w:rsidR="009A7EA2" w:rsidRPr="009A7EA2" w:rsidRDefault="009A7EA2" w:rsidP="009A7EA2">
      <w:pPr>
        <w:rPr>
          <w:b/>
          <w:sz w:val="12"/>
        </w:rPr>
      </w:pP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</w:p>
    <w:p w:rsidR="000739FD" w:rsidRPr="000B7676" w:rsidRDefault="000A3CFF" w:rsidP="002244CB">
      <w:pPr>
        <w:rPr>
          <w:b/>
          <w:sz w:val="16"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tbl>
      <w:tblPr>
        <w:tblW w:w="11199" w:type="dxa"/>
        <w:jc w:val="center"/>
        <w:tblInd w:w="129" w:type="dxa"/>
        <w:tblLook w:val="04A0"/>
      </w:tblPr>
      <w:tblGrid>
        <w:gridCol w:w="763"/>
        <w:gridCol w:w="10436"/>
      </w:tblGrid>
      <w:tr w:rsidR="00A85E32" w:rsidRPr="00655D25" w:rsidTr="00373CF6">
        <w:trPr>
          <w:jc w:val="center"/>
        </w:trPr>
        <w:tc>
          <w:tcPr>
            <w:tcW w:w="763" w:type="dxa"/>
          </w:tcPr>
          <w:p w:rsidR="00A85E32" w:rsidRPr="00655D25" w:rsidRDefault="00A85E32" w:rsidP="006C4D23">
            <w:pPr>
              <w:jc w:val="center"/>
              <w:rPr>
                <w:b/>
              </w:rPr>
            </w:pPr>
            <w:r w:rsidRPr="00655D25">
              <w:rPr>
                <w:b/>
              </w:rPr>
              <w:t>S.No</w:t>
            </w:r>
          </w:p>
        </w:tc>
        <w:tc>
          <w:tcPr>
            <w:tcW w:w="10436" w:type="dxa"/>
          </w:tcPr>
          <w:p w:rsidR="00A85E32" w:rsidRPr="00396F6B" w:rsidRDefault="00A85E32" w:rsidP="006C4D23">
            <w:pPr>
              <w:tabs>
                <w:tab w:val="left" w:pos="2758"/>
                <w:tab w:val="left" w:pos="5536"/>
                <w:tab w:val="left" w:pos="7667"/>
              </w:tabs>
              <w:jc w:val="center"/>
              <w:rPr>
                <w:b/>
                <w:sz w:val="22"/>
                <w:szCs w:val="22"/>
              </w:rPr>
            </w:pPr>
            <w:r w:rsidRPr="00396F6B">
              <w:rPr>
                <w:b/>
                <w:sz w:val="22"/>
                <w:szCs w:val="22"/>
              </w:rPr>
              <w:t>Question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1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correct order of bond strength is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</w:t>
            </w:r>
            <w:r w:rsidRPr="00A85E32">
              <w:rPr>
                <w:position w:val="-10"/>
                <w:sz w:val="22"/>
                <w:szCs w:val="22"/>
              </w:rPr>
              <w:object w:dxaOrig="17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35pt;height:16.35pt" o:ole="">
                  <v:imagedata r:id="rId9" o:title=""/>
                </v:shape>
                <o:OLEObject Type="Embed" ProgID="Equation.DSMT4" ShapeID="_x0000_i1025" DrawAspect="Content" ObjectID="_1787472912" r:id="rId10"/>
              </w:object>
            </w:r>
            <w:r w:rsidRPr="00A85E32">
              <w:rPr>
                <w:sz w:val="22"/>
                <w:szCs w:val="22"/>
              </w:rPr>
              <w:tab/>
              <w:t xml:space="preserve"> (b) </w:t>
            </w:r>
            <w:r w:rsidRPr="00A85E32">
              <w:rPr>
                <w:position w:val="-10"/>
                <w:sz w:val="22"/>
                <w:szCs w:val="22"/>
              </w:rPr>
              <w:object w:dxaOrig="1760" w:dyaOrig="320">
                <v:shape id="_x0000_i1026" type="#_x0000_t75" style="width:88.35pt;height:16.35pt" o:ole="">
                  <v:imagedata r:id="rId11" o:title=""/>
                </v:shape>
                <o:OLEObject Type="Embed" ProgID="Equation.DSMT4" ShapeID="_x0000_i1026" DrawAspect="Content" ObjectID="_1787472913" r:id="rId12"/>
              </w:object>
            </w:r>
            <w:r w:rsidRPr="00A85E32">
              <w:rPr>
                <w:sz w:val="22"/>
                <w:szCs w:val="22"/>
              </w:rPr>
              <w:t xml:space="preserve">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</w:t>
            </w:r>
            <w:r w:rsidRPr="00A85E32">
              <w:rPr>
                <w:position w:val="-10"/>
                <w:sz w:val="22"/>
                <w:szCs w:val="22"/>
              </w:rPr>
              <w:object w:dxaOrig="1760" w:dyaOrig="320">
                <v:shape id="_x0000_i1027" type="#_x0000_t75" style="width:88.35pt;height:16.35pt" o:ole="">
                  <v:imagedata r:id="rId13" o:title=""/>
                </v:shape>
                <o:OLEObject Type="Embed" ProgID="Equation.DSMT4" ShapeID="_x0000_i1027" DrawAspect="Content" ObjectID="_1787472914" r:id="rId14"/>
              </w:object>
            </w:r>
            <w:r w:rsidRPr="00A85E32">
              <w:rPr>
                <w:sz w:val="22"/>
                <w:szCs w:val="22"/>
              </w:rPr>
              <w:t xml:space="preserve">   </w:t>
            </w:r>
            <w:r>
              <w:rPr>
                <w:sz w:val="22"/>
                <w:szCs w:val="22"/>
              </w:rPr>
              <w:t xml:space="preserve">     </w:t>
            </w:r>
            <w:r w:rsidRPr="00A85E32">
              <w:rPr>
                <w:sz w:val="22"/>
                <w:szCs w:val="22"/>
              </w:rPr>
              <w:t>(d)</w:t>
            </w:r>
            <w:r w:rsidRPr="00A85E32">
              <w:rPr>
                <w:b/>
                <w:sz w:val="22"/>
                <w:szCs w:val="22"/>
              </w:rPr>
              <w:t xml:space="preserve"> </w:t>
            </w:r>
            <w:r w:rsidRPr="00A85E32">
              <w:rPr>
                <w:position w:val="-10"/>
                <w:sz w:val="22"/>
                <w:szCs w:val="22"/>
              </w:rPr>
              <w:object w:dxaOrig="1760" w:dyaOrig="320">
                <v:shape id="_x0000_i1028" type="#_x0000_t75" style="width:88.35pt;height:16.35pt" o:ole="">
                  <v:imagedata r:id="rId15" o:title=""/>
                </v:shape>
                <o:OLEObject Type="Embed" ProgID="Equation.DSMT4" ShapeID="_x0000_i1028" DrawAspect="Content" ObjectID="_1787472915" r:id="rId16"/>
              </w:object>
            </w:r>
          </w:p>
        </w:tc>
      </w:tr>
      <w:tr w:rsidR="00373CF6" w:rsidRPr="00655D25" w:rsidTr="00373CF6">
        <w:trPr>
          <w:trHeight w:val="198"/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2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Caustic embrittlement is a type of </w:t>
            </w:r>
          </w:p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Boiler corrosion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Conditioning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Scale formation   </w:t>
            </w:r>
            <w:r>
              <w:rPr>
                <w:sz w:val="22"/>
                <w:szCs w:val="22"/>
              </w:rPr>
              <w:t xml:space="preserve">        </w:t>
            </w:r>
            <w:r w:rsidRPr="00A85E32">
              <w:rPr>
                <w:sz w:val="22"/>
                <w:szCs w:val="22"/>
              </w:rPr>
              <w:t>(d)Sludge formation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3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 ______________________ focuses more on the skills you have acquired rather than a listing of positions you have held.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)Chronological resume     b)  functional resume  </w:t>
            </w:r>
            <w:r>
              <w:rPr>
                <w:sz w:val="22"/>
                <w:szCs w:val="22"/>
              </w:rPr>
              <w:t xml:space="preserve">      </w:t>
            </w:r>
            <w:r w:rsidRPr="00A85E32">
              <w:rPr>
                <w:sz w:val="22"/>
                <w:szCs w:val="22"/>
              </w:rPr>
              <w:t xml:space="preserve">c) Combination resume      </w:t>
            </w:r>
            <w:r>
              <w:rPr>
                <w:sz w:val="22"/>
                <w:szCs w:val="22"/>
              </w:rPr>
              <w:t xml:space="preserve">  </w:t>
            </w:r>
            <w:r w:rsidRPr="00A85E32">
              <w:rPr>
                <w:sz w:val="22"/>
                <w:szCs w:val="22"/>
              </w:rPr>
              <w:t xml:space="preserve">d) Curriculum Vitae    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4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 good relationship can be established only when employees demonstrate a ______________ towards their work and colleagues.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)Positive attitude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)  negative attitude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)   attitude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) gratitud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5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 scientific paper is a formal text written in an _______________, objective, neutral and professional way.</w:t>
            </w:r>
          </w:p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)Personal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) polite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) proper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) impersonal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6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'_________________   is any identical or lightly-altered use of one's own or someone else’s work (ideas, texts, structures, images, plans, etc.) without adequate reference to the source'.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)Plagiarism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) blue print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)  text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)  mannerism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7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Loose and slimy precipitate formed within the boiler is called ___    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Scale </w:t>
            </w:r>
            <w:r w:rsidRPr="00A85E32">
              <w:rPr>
                <w:sz w:val="22"/>
                <w:szCs w:val="22"/>
              </w:rPr>
              <w:tab/>
              <w:t>(b) Sludge</w:t>
            </w:r>
            <w:r w:rsidRPr="00A85E32">
              <w:rPr>
                <w:sz w:val="22"/>
                <w:szCs w:val="22"/>
              </w:rPr>
              <w:tab/>
              <w:t xml:space="preserve">(c) Priming </w:t>
            </w:r>
            <w:r w:rsidRPr="00A85E32">
              <w:rPr>
                <w:sz w:val="22"/>
                <w:szCs w:val="22"/>
              </w:rPr>
              <w:tab/>
              <w:t>(d) Corrosion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8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Priming and foaming in boilers produce ___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wet steam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dry steam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hot steam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soft steam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9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is a biodegradable polymer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PVC</w:t>
            </w:r>
            <w:r w:rsidRPr="00A85E32">
              <w:rPr>
                <w:sz w:val="22"/>
                <w:szCs w:val="22"/>
              </w:rPr>
              <w:tab/>
              <w:t xml:space="preserve">   (b) Polyethene</w:t>
            </w:r>
            <w:r w:rsidRPr="00A85E32">
              <w:rPr>
                <w:sz w:val="22"/>
                <w:szCs w:val="22"/>
              </w:rPr>
              <w:tab/>
              <w:t>(c) Nylon-6</w:t>
            </w:r>
            <w:r w:rsidRPr="00A85E32">
              <w:rPr>
                <w:sz w:val="22"/>
                <w:szCs w:val="22"/>
              </w:rPr>
              <w:tab/>
              <w:t>(d) Cellulos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10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angle of center punch is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  90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60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45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75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11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sides of a triangle are in the ratio </w:t>
            </w:r>
            <w:r w:rsidRPr="00A85E32">
              <w:rPr>
                <w:position w:val="-24"/>
                <w:sz w:val="22"/>
                <w:szCs w:val="22"/>
              </w:rPr>
              <w:object w:dxaOrig="840" w:dyaOrig="620">
                <v:shape id="_x0000_i1029" type="#_x0000_t75" style="width:42.1pt;height:30.85pt" o:ole="">
                  <v:imagedata r:id="rId17" o:title=""/>
                </v:shape>
                <o:OLEObject Type="Embed" ProgID="Equation.DSMT4" ShapeID="_x0000_i1029" DrawAspect="Content" ObjectID="_1787472916" r:id="rId18"/>
              </w:object>
            </w:r>
            <w:r w:rsidRPr="00A85E32">
              <w:rPr>
                <w:sz w:val="22"/>
                <w:szCs w:val="22"/>
              </w:rPr>
              <w:t xml:space="preserve">and its perimeter is 104 cm. The length of the longest side is :                                                                                                                                  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  48cm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  32cm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 84cm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42cm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12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 train is moving at a speed of 132Kmph .if the length of the train is 110 meters, how long will it take to cross a railway platform of length 165m long?                                                                                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  7.5sec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5.7sec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7sec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5sec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13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 man can row 18kmph in still water. It takes him thrice as along to row up as row down the river. Find the rate of stream?                                                                                                                         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  9kmph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   7kmph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 2kmph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 16kmph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14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 sum at simple interest at </w:t>
            </w:r>
            <m:oMath>
              <m:r>
                <w:rPr>
                  <w:rFonts w:ascii="Cambria Math"/>
                  <w:sz w:val="22"/>
                  <w:szCs w:val="22"/>
                </w:rPr>
                <m:t>13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2"/>
                      <w:szCs w:val="22"/>
                    </w:rPr>
                    <m:t>2</m:t>
                  </m:r>
                </m:den>
              </m:f>
            </m:oMath>
            <w:r w:rsidRPr="00A85E32">
              <w:rPr>
                <w:sz w:val="22"/>
                <w:szCs w:val="22"/>
              </w:rPr>
              <w:t xml:space="preserve">% per anum amounts to Rs. 2502.50 after 4 years find the sum?                         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Rs. 6125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Rs.5216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   Rs. 1625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  Rs. 2156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15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contextualSpacing/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P can complete a work in 12 days working 8 hours a day. Q can complete the same work in 8days working 10 hours a day. If both P and Q work together, working 8 hours a day, in how many days can they complete the work?                                                                                                                 </w:t>
            </w:r>
          </w:p>
          <w:p w:rsidR="00373CF6" w:rsidRDefault="00373CF6" w:rsidP="00220A93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ind w:left="0"/>
              <w:jc w:val="both"/>
              <w:rPr>
                <w:rFonts w:ascii="Arial" w:eastAsia="Times New Roman" w:hAnsi="Arial" w:cs="Arial"/>
              </w:rPr>
            </w:pPr>
            <w:r>
              <w:rPr>
                <w:rFonts w:ascii="Arial" w:eastAsia="Times New Roman" w:hAnsi="Arial" w:cs="Arial"/>
              </w:rPr>
              <w:t xml:space="preserve">a. </w:t>
            </w:r>
            <w:r w:rsidRPr="00A85E32">
              <w:rPr>
                <w:rFonts w:ascii="Arial" w:eastAsia="Times New Roman" w:hAnsi="Arial" w:cs="Arial"/>
              </w:rPr>
              <w:t xml:space="preserve"> 5</w:t>
            </w:r>
            <m:oMath>
              <m:f>
                <m:fPr>
                  <m:ctrlPr>
                    <w:rPr>
                      <w:rFonts w:ascii="Cambria Math" w:eastAsia="Times New Roman" w:hAnsi="Arial" w:cs="Arial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Arial" w:cs="Arial"/>
                    </w:rPr>
                    <m:t>5</m:t>
                  </m:r>
                </m:num>
                <m:den>
                  <m:r>
                    <w:rPr>
                      <w:rFonts w:ascii="Cambria Math" w:eastAsia="Times New Roman" w:hAnsi="Arial" w:cs="Arial"/>
                    </w:rPr>
                    <m:t>11</m:t>
                  </m:r>
                </m:den>
              </m:f>
            </m:oMath>
            <w:r w:rsidRPr="00A85E32">
              <w:rPr>
                <w:rFonts w:ascii="Arial" w:eastAsia="Times New Roman" w:hAnsi="Arial" w:cs="Arial"/>
              </w:rPr>
              <w:t xml:space="preserve">     </w:t>
            </w:r>
            <w:r>
              <w:rPr>
                <w:rFonts w:ascii="Arial" w:eastAsia="Times New Roman" w:hAnsi="Arial" w:cs="Arial"/>
              </w:rPr>
              <w:tab/>
            </w:r>
            <w:r w:rsidRPr="00A85E32">
              <w:rPr>
                <w:rFonts w:ascii="Arial" w:eastAsia="Times New Roman" w:hAnsi="Arial" w:cs="Arial"/>
              </w:rPr>
              <w:t>b.  2</w:t>
            </w:r>
            <m:oMath>
              <m:f>
                <m:fPr>
                  <m:ctrlPr>
                    <w:rPr>
                      <w:rFonts w:ascii="Cambria Math" w:eastAsia="Times New Roman" w:hAnsi="Arial" w:cs="Arial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Arial" w:cs="Arial"/>
                    </w:rPr>
                    <m:t>4</m:t>
                  </m:r>
                </m:num>
                <m:den>
                  <m:r>
                    <w:rPr>
                      <w:rFonts w:ascii="Cambria Math" w:eastAsia="Times New Roman" w:hAnsi="Arial" w:cs="Arial"/>
                    </w:rPr>
                    <m:t>5</m:t>
                  </m:r>
                </m:den>
              </m:f>
            </m:oMath>
            <w:r w:rsidRPr="00A85E32">
              <w:rPr>
                <w:rFonts w:ascii="Arial" w:eastAsia="Times New Roman" w:hAnsi="Arial" w:cs="Arial"/>
              </w:rPr>
              <w:t xml:space="preserve">        </w:t>
            </w:r>
            <w:r>
              <w:rPr>
                <w:rFonts w:ascii="Arial" w:eastAsia="Times New Roman" w:hAnsi="Arial" w:cs="Arial"/>
              </w:rPr>
              <w:tab/>
            </w:r>
            <w:r w:rsidRPr="00A85E32">
              <w:rPr>
                <w:rFonts w:ascii="Arial" w:eastAsia="Times New Roman" w:hAnsi="Arial" w:cs="Arial"/>
              </w:rPr>
              <w:t>c.  6</w:t>
            </w:r>
            <m:oMath>
              <m:f>
                <m:fPr>
                  <m:ctrlPr>
                    <w:rPr>
                      <w:rFonts w:ascii="Cambria Math" w:eastAsia="Times New Roman" w:hAnsi="Arial" w:cs="Arial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Arial" w:cs="Arial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Arial" w:cs="Arial"/>
                    </w:rPr>
                    <m:t>2</m:t>
                  </m:r>
                </m:den>
              </m:f>
            </m:oMath>
            <w:r w:rsidRPr="00A85E32">
              <w:rPr>
                <w:rFonts w:ascii="Arial" w:eastAsia="Times New Roman" w:hAnsi="Arial" w:cs="Arial"/>
              </w:rPr>
              <w:t xml:space="preserve">        </w:t>
            </w:r>
            <w:r>
              <w:rPr>
                <w:rFonts w:ascii="Arial" w:eastAsia="Times New Roman" w:hAnsi="Arial" w:cs="Arial"/>
              </w:rPr>
              <w:tab/>
            </w:r>
            <w:r w:rsidRPr="00A85E32">
              <w:rPr>
                <w:rFonts w:ascii="Arial" w:eastAsia="Times New Roman" w:hAnsi="Arial" w:cs="Arial"/>
              </w:rPr>
              <w:t>d. 7</w:t>
            </w:r>
            <m:oMath>
              <m:f>
                <m:fPr>
                  <m:ctrlPr>
                    <w:rPr>
                      <w:rFonts w:ascii="Cambria Math" w:eastAsia="Times New Roman" w:hAnsi="Arial" w:cs="Arial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Arial" w:cs="Arial"/>
                    </w:rPr>
                    <m:t>4</m:t>
                  </m:r>
                </m:num>
                <m:den>
                  <m:r>
                    <w:rPr>
                      <w:rFonts w:ascii="Cambria Math" w:eastAsia="Times New Roman" w:hAnsi="Arial" w:cs="Arial"/>
                    </w:rPr>
                    <m:t>5</m:t>
                  </m:r>
                </m:den>
              </m:f>
            </m:oMath>
          </w:p>
          <w:p w:rsidR="00373CF6" w:rsidRDefault="00373CF6" w:rsidP="00220A93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ind w:left="0"/>
              <w:jc w:val="both"/>
              <w:rPr>
                <w:rFonts w:ascii="Arial" w:eastAsia="Times New Roman" w:hAnsi="Arial" w:cs="Arial"/>
              </w:rPr>
            </w:pPr>
          </w:p>
          <w:p w:rsidR="00373CF6" w:rsidRDefault="00373CF6" w:rsidP="00220A93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ind w:left="0"/>
              <w:jc w:val="both"/>
              <w:rPr>
                <w:rFonts w:ascii="Arial" w:eastAsia="Times New Roman" w:hAnsi="Arial" w:cs="Arial"/>
              </w:rPr>
            </w:pPr>
          </w:p>
          <w:p w:rsidR="00373CF6" w:rsidRDefault="00373CF6" w:rsidP="00220A93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ind w:left="0"/>
              <w:jc w:val="both"/>
              <w:rPr>
                <w:rFonts w:ascii="Arial" w:eastAsia="Times New Roman" w:hAnsi="Arial" w:cs="Arial"/>
              </w:rPr>
            </w:pPr>
          </w:p>
          <w:p w:rsidR="00373CF6" w:rsidRPr="00A85E32" w:rsidRDefault="00373CF6" w:rsidP="00220A93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ind w:left="0"/>
              <w:jc w:val="both"/>
              <w:rPr>
                <w:rFonts w:ascii="Arial" w:hAnsi="Arial" w:cs="Arial"/>
                <w:b/>
              </w:rPr>
            </w:pP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lastRenderedPageBreak/>
              <w:t>16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ree candidates contested an election and received 1136, 7636, &amp; 11628 votes respectively. What % of the total votes did the winning candidate get?                                                                                      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359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57%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75%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35%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15%</w:t>
            </w:r>
            <w:r w:rsidRPr="00A85E32">
              <w:rPr>
                <w:sz w:val="22"/>
                <w:szCs w:val="22"/>
              </w:rPr>
              <w:tab/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17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40" w:lineRule="exact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Find  the  smallest  number of  five digits  exactly  divisible  by  16, 24,  36,  &amp; 54 ?  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after="200" w:line="240" w:lineRule="exact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10368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86310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31068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d) 60138 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18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b/>
                <w:sz w:val="22"/>
                <w:szCs w:val="22"/>
              </w:rPr>
              <w:t xml:space="preserve"> </w:t>
            </w:r>
            <w:r w:rsidRPr="00A85E32">
              <w:rPr>
                <w:sz w:val="22"/>
                <w:szCs w:val="22"/>
              </w:rPr>
              <w:t xml:space="preserve">The metal near to the bottom of the electrochemical series are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Weak oxidizing agent </w:t>
            </w:r>
            <w:r w:rsidRPr="00A85E32">
              <w:rPr>
                <w:sz w:val="22"/>
                <w:szCs w:val="22"/>
              </w:rPr>
              <w:tab/>
              <w:t xml:space="preserve">(b) weak reducing agent </w:t>
            </w:r>
            <w:r w:rsidRPr="00A85E32">
              <w:rPr>
                <w:sz w:val="22"/>
                <w:szCs w:val="22"/>
              </w:rPr>
              <w:tab/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c) Strong oxidizing agent </w:t>
            </w:r>
            <w:r w:rsidRPr="00A85E32">
              <w:rPr>
                <w:sz w:val="22"/>
                <w:szCs w:val="22"/>
              </w:rPr>
              <w:tab/>
              <w:t>(d) strong reducing agent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19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lcohol that does not undergo oxidation is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Methyl alcohol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1° alcohol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2° alcohol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3° alcohol</w:t>
            </w:r>
          </w:p>
        </w:tc>
      </w:tr>
      <w:tr w:rsidR="00373CF6" w:rsidRPr="00655D25" w:rsidTr="00373CF6">
        <w:trPr>
          <w:trHeight w:val="219"/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20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56" w:lineRule="auto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metal at the top of electrochemical series is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56" w:lineRule="auto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Most stable </w:t>
            </w:r>
            <w:r w:rsidRPr="00A85E32">
              <w:rPr>
                <w:sz w:val="22"/>
                <w:szCs w:val="22"/>
              </w:rPr>
              <w:tab/>
              <w:t xml:space="preserve">(b) best protective </w:t>
            </w:r>
            <w:r w:rsidRPr="00A85E32">
              <w:rPr>
                <w:sz w:val="22"/>
                <w:szCs w:val="22"/>
              </w:rPr>
              <w:tab/>
              <w:t xml:space="preserve">(c) most noble </w:t>
            </w:r>
            <w:r w:rsidRPr="00A85E32">
              <w:rPr>
                <w:sz w:val="22"/>
                <w:szCs w:val="22"/>
              </w:rPr>
              <w:tab/>
              <w:t xml:space="preserve">(d) most active 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21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Calgon is a trade name given to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(a) Sodium silicate                  (b) Sodium hexametaphosphate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(c) Sodium  metaphosphate   (d) Calcium  phosphat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22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Temporary hardness in water is remove by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 xml:space="preserve">(a) Filtration      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 xml:space="preserve">(b) Sedimentation    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 xml:space="preserve">(c) Boiling         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>(d)Coagulation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23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astor oil is a</w:t>
            </w:r>
          </w:p>
          <w:p w:rsidR="00373CF6" w:rsidRPr="00FD4523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(a)</w:t>
            </w:r>
            <w:r w:rsidRPr="00A85E32">
              <w:rPr>
                <w:sz w:val="22"/>
                <w:szCs w:val="22"/>
              </w:rPr>
              <w:t xml:space="preserve"> Antiskinning agent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 xml:space="preserve">(b) </w:t>
            </w:r>
            <w:r w:rsidRPr="00A85E32">
              <w:rPr>
                <w:sz w:val="22"/>
                <w:szCs w:val="22"/>
              </w:rPr>
              <w:t xml:space="preserve">Antifoaming agent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>(c)</w:t>
            </w:r>
            <w:r w:rsidRPr="00A85E32">
              <w:rPr>
                <w:sz w:val="22"/>
                <w:szCs w:val="22"/>
              </w:rPr>
              <w:t xml:space="preserve"> Anti-ageing agent    </w:t>
            </w:r>
            <w:r>
              <w:rPr>
                <w:sz w:val="22"/>
                <w:szCs w:val="22"/>
              </w:rPr>
              <w:t xml:space="preserve">    </w:t>
            </w:r>
            <w:r w:rsidRPr="00A85E32">
              <w:rPr>
                <w:color w:val="000000"/>
                <w:sz w:val="22"/>
                <w:szCs w:val="22"/>
              </w:rPr>
              <w:t>(d)</w:t>
            </w:r>
            <w:r w:rsidRPr="00A85E32">
              <w:rPr>
                <w:sz w:val="22"/>
                <w:szCs w:val="22"/>
              </w:rPr>
              <w:t>Anti-corrosive agent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24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720"/>
                <w:tab w:val="left" w:pos="2465"/>
                <w:tab w:val="left" w:pos="5040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ondensation polymer among the following is</w:t>
            </w:r>
          </w:p>
          <w:p w:rsidR="00373CF6" w:rsidRPr="00A85E32" w:rsidRDefault="00373CF6" w:rsidP="00220A93">
            <w:pPr>
              <w:tabs>
                <w:tab w:val="left" w:pos="720"/>
                <w:tab w:val="left" w:pos="2465"/>
                <w:tab w:val="left" w:pos="5040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Teflon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Polystyrene   </w:t>
            </w:r>
            <w:r>
              <w:rPr>
                <w:sz w:val="22"/>
                <w:szCs w:val="22"/>
              </w:rPr>
              <w:tab/>
              <w:t xml:space="preserve">      </w:t>
            </w:r>
            <w:r w:rsidRPr="00A85E32">
              <w:rPr>
                <w:sz w:val="22"/>
                <w:szCs w:val="22"/>
              </w:rPr>
              <w:t xml:space="preserve">(c) Dacron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PVC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25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Shape of p-orbital is like that of a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 xml:space="preserve">(a) Dumb-bell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 xml:space="preserve">(b) Sphere 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 xml:space="preserve">(c) Cylinder 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>(d) Ellips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26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>The tool used for marking lines on the work piece is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>a) Vernier Caliper</w:t>
            </w:r>
            <w:r w:rsidRPr="00A85E32">
              <w:rPr>
                <w:bCs/>
                <w:sz w:val="22"/>
                <w:szCs w:val="22"/>
              </w:rPr>
              <w:tab/>
              <w:t>b) C-clamp</w:t>
            </w:r>
            <w:r w:rsidRPr="00A85E32">
              <w:rPr>
                <w:bCs/>
                <w:sz w:val="22"/>
                <w:szCs w:val="22"/>
              </w:rPr>
              <w:tab/>
              <w:t>c) Work Bench</w:t>
            </w:r>
            <w:r w:rsidRPr="00A85E32">
              <w:rPr>
                <w:bCs/>
                <w:sz w:val="22"/>
                <w:szCs w:val="22"/>
              </w:rPr>
              <w:tab/>
              <w:t>d) Scriber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27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 xml:space="preserve">Which is not a finishing tool in fitting shop </w:t>
            </w:r>
            <w:r w:rsidRPr="00A85E32">
              <w:rPr>
                <w:bCs/>
                <w:sz w:val="22"/>
                <w:szCs w:val="22"/>
              </w:rPr>
              <w:tab/>
            </w:r>
            <w:r w:rsidRPr="00A85E32">
              <w:rPr>
                <w:bCs/>
                <w:sz w:val="22"/>
                <w:szCs w:val="22"/>
              </w:rPr>
              <w:tab/>
            </w:r>
            <w:r w:rsidRPr="00A85E32">
              <w:rPr>
                <w:bCs/>
                <w:sz w:val="22"/>
                <w:szCs w:val="22"/>
              </w:rPr>
              <w:tab/>
            </w:r>
          </w:p>
          <w:p w:rsidR="00373CF6" w:rsidRPr="00A85E32" w:rsidRDefault="00373CF6" w:rsidP="00373CF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color w:val="FF0000"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>a) Scriber</w:t>
            </w:r>
            <w:r w:rsidRPr="00A85E32">
              <w:rPr>
                <w:bCs/>
                <w:sz w:val="22"/>
                <w:szCs w:val="22"/>
              </w:rPr>
              <w:tab/>
              <w:t>b) Hand-file</w:t>
            </w:r>
            <w:r w:rsidRPr="00A85E32">
              <w:rPr>
                <w:bCs/>
                <w:sz w:val="22"/>
                <w:szCs w:val="22"/>
              </w:rPr>
              <w:tab/>
              <w:t xml:space="preserve">c) Flat-file            </w:t>
            </w:r>
            <w:r>
              <w:rPr>
                <w:bCs/>
                <w:sz w:val="22"/>
                <w:szCs w:val="22"/>
              </w:rPr>
              <w:tab/>
            </w:r>
            <w:r w:rsidRPr="00A85E32">
              <w:rPr>
                <w:bCs/>
                <w:sz w:val="22"/>
                <w:szCs w:val="22"/>
              </w:rPr>
              <w:t>d) Round-fil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28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 xml:space="preserve">The tool used for sawing the work piece is </w:t>
            </w:r>
            <w:r w:rsidRPr="00A85E32">
              <w:rPr>
                <w:bCs/>
                <w:sz w:val="22"/>
                <w:szCs w:val="22"/>
              </w:rPr>
              <w:tab/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 xml:space="preserve">a) Hacksaw    </w:t>
            </w:r>
            <w:r w:rsidRPr="00A85E32">
              <w:rPr>
                <w:bCs/>
                <w:sz w:val="22"/>
                <w:szCs w:val="22"/>
              </w:rPr>
              <w:tab/>
              <w:t>b) Hand File</w:t>
            </w:r>
            <w:r w:rsidRPr="00A85E32">
              <w:rPr>
                <w:bCs/>
                <w:sz w:val="22"/>
                <w:szCs w:val="22"/>
              </w:rPr>
              <w:tab/>
              <w:t>c) Pipe Vice</w:t>
            </w:r>
            <w:r w:rsidRPr="00A85E32">
              <w:rPr>
                <w:bCs/>
                <w:sz w:val="22"/>
                <w:szCs w:val="22"/>
              </w:rPr>
              <w:tab/>
              <w:t>d) Scriber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29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 xml:space="preserve">The tool used for holding the cylindrical work piece is   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>a) Bench-vice</w:t>
            </w:r>
            <w:r w:rsidRPr="00A85E32">
              <w:rPr>
                <w:bCs/>
                <w:sz w:val="22"/>
                <w:szCs w:val="22"/>
              </w:rPr>
              <w:tab/>
              <w:t>b) C-clamp</w:t>
            </w:r>
            <w:r w:rsidRPr="00A85E32">
              <w:rPr>
                <w:bCs/>
                <w:sz w:val="22"/>
                <w:szCs w:val="22"/>
              </w:rPr>
              <w:tab/>
              <w:t xml:space="preserve"> c) V-Block</w:t>
            </w:r>
            <w:r w:rsidRPr="00A85E32">
              <w:rPr>
                <w:bCs/>
                <w:sz w:val="22"/>
                <w:szCs w:val="22"/>
              </w:rPr>
              <w:tab/>
              <w:t>d) Work bench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30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tool is used to make the surface plain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Metal jack plane       (b) Mallet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Try square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None of thes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31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In electrical wiring the fuse should be placed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(a) In earth wire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Live or phase wire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Neutral wire      </w:t>
            </w:r>
            <w:r>
              <w:rPr>
                <w:sz w:val="22"/>
                <w:szCs w:val="22"/>
              </w:rPr>
              <w:t xml:space="preserve">                 </w:t>
            </w:r>
            <w:r w:rsidRPr="00A85E32">
              <w:rPr>
                <w:sz w:val="22"/>
                <w:szCs w:val="22"/>
              </w:rPr>
              <w:t>(d) In lamp directly.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32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ere does the granular molding material get loaded into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Barrel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Hopper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Pellets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Split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33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autoSpaceDE w:val="0"/>
              <w:autoSpaceDN w:val="0"/>
              <w:adjustRightInd w:val="0"/>
              <w:spacing w:after="120"/>
              <w:contextualSpacing/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is not a welding joint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autoSpaceDE w:val="0"/>
              <w:autoSpaceDN w:val="0"/>
              <w:adjustRightInd w:val="0"/>
              <w:spacing w:after="120"/>
              <w:contextualSpacing/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Riveted joint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Lap joint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Corner joint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T-joint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34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pattern operation is cheapest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Sweep pattern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Gated pattern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Match plate pattern   </w:t>
            </w:r>
            <w:r>
              <w:rPr>
                <w:sz w:val="22"/>
                <w:szCs w:val="22"/>
              </w:rPr>
              <w:t xml:space="preserve">      </w:t>
            </w:r>
            <w:r w:rsidRPr="00A85E32">
              <w:rPr>
                <w:sz w:val="22"/>
                <w:szCs w:val="22"/>
              </w:rPr>
              <w:t>(d)</w:t>
            </w:r>
            <w:r>
              <w:rPr>
                <w:sz w:val="22"/>
                <w:szCs w:val="22"/>
              </w:rPr>
              <w:t xml:space="preserve"> </w:t>
            </w:r>
            <w:r w:rsidRPr="00A85E32">
              <w:rPr>
                <w:sz w:val="22"/>
                <w:szCs w:val="22"/>
              </w:rPr>
              <w:t>Skeleton pattern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35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factor is not considered while selecting a kind of pattern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Quantity of casting     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b) Types of moulding method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c) Shape of the casting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Nature of moulding process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36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before="240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The rank of the matrix </w:t>
            </w:r>
            <w:r w:rsidRPr="00A85E32">
              <w:rPr>
                <w:position w:val="-50"/>
                <w:sz w:val="22"/>
                <w:szCs w:val="22"/>
              </w:rPr>
              <w:object w:dxaOrig="1160" w:dyaOrig="1120">
                <v:shape id="_x0000_i1030" type="#_x0000_t75" style="width:57.95pt;height:56.1pt" o:ole="">
                  <v:imagedata r:id="rId19" o:title=""/>
                </v:shape>
                <o:OLEObject Type="Embed" ProgID="Equation.DSMT4" ShapeID="_x0000_i1030" DrawAspect="Content" ObjectID="_1787472917" r:id="rId20"/>
              </w:object>
            </w:r>
            <w:r w:rsidRPr="00A85E32">
              <w:rPr>
                <w:sz w:val="22"/>
                <w:szCs w:val="22"/>
              </w:rPr>
              <w:t xml:space="preserve"> is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before="240"/>
              <w:contextualSpacing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</w:t>
            </w:r>
            <w:r w:rsidRPr="00A85E32">
              <w:rPr>
                <w:sz w:val="22"/>
                <w:szCs w:val="22"/>
              </w:rPr>
              <w:t>0</w:t>
            </w:r>
            <w:r w:rsidRPr="00A85E32">
              <w:rPr>
                <w:sz w:val="22"/>
                <w:szCs w:val="22"/>
              </w:rPr>
              <w:tab/>
              <w:t>(b) 1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 (c)2</w:t>
            </w:r>
            <w:r w:rsidRPr="00A85E32">
              <w:rPr>
                <w:sz w:val="22"/>
                <w:szCs w:val="22"/>
              </w:rPr>
              <w:tab/>
              <w:t xml:space="preserve"> (d) 3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37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For a singular matr</w:t>
            </w:r>
            <w:r>
              <w:rPr>
                <w:sz w:val="22"/>
                <w:szCs w:val="22"/>
              </w:rPr>
              <w:t>ix of order 3, 2 and 3 are the E</w:t>
            </w:r>
            <w:r w:rsidRPr="00A85E32">
              <w:rPr>
                <w:sz w:val="22"/>
                <w:szCs w:val="22"/>
              </w:rPr>
              <w:t xml:space="preserve">igen values. The third </w:t>
            </w:r>
            <w:r>
              <w:rPr>
                <w:sz w:val="22"/>
                <w:szCs w:val="22"/>
              </w:rPr>
              <w:t>E</w:t>
            </w:r>
            <w:r w:rsidRPr="00A85E32">
              <w:rPr>
                <w:sz w:val="22"/>
                <w:szCs w:val="22"/>
              </w:rPr>
              <w:t xml:space="preserve">igen value is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(a) 0</w:t>
            </w:r>
            <w:r w:rsidRPr="00A85E32">
              <w:rPr>
                <w:sz w:val="22"/>
                <w:szCs w:val="22"/>
              </w:rPr>
              <w:tab/>
              <w:t xml:space="preserve"> (b) 3</w:t>
            </w:r>
            <w:r w:rsidRPr="00A85E32">
              <w:rPr>
                <w:sz w:val="22"/>
                <w:szCs w:val="22"/>
              </w:rPr>
              <w:tab/>
              <w:t>(c) 2</w:t>
            </w:r>
            <w:r w:rsidRPr="00A85E32">
              <w:rPr>
                <w:sz w:val="22"/>
                <w:szCs w:val="22"/>
              </w:rPr>
              <w:tab/>
              <w:t>(d)  6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38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Eigen Vectors corresponding to distinct Eigen vales of a matrix are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Linearly Dependent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Linearly Independent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c)   Orthogonal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Non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>
              <w:t>39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If two Eigen values of the matrix  are 3 and 15  then the third Eigen value is </w:t>
            </w:r>
          </w:p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0</w:t>
            </w:r>
            <w:r w:rsidRPr="00A85E32">
              <w:rPr>
                <w:sz w:val="22"/>
                <w:szCs w:val="22"/>
              </w:rPr>
              <w:tab/>
              <w:t>(b) 1</w:t>
            </w:r>
            <w:r w:rsidRPr="00A85E32">
              <w:rPr>
                <w:sz w:val="22"/>
                <w:szCs w:val="22"/>
              </w:rPr>
              <w:tab/>
              <w:t>(c) 2</w:t>
            </w:r>
            <w:r w:rsidRPr="00A85E32">
              <w:rPr>
                <w:sz w:val="22"/>
                <w:szCs w:val="22"/>
              </w:rPr>
              <w:tab/>
              <w:t>(d) 4</w:t>
            </w:r>
          </w:p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ab/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lastRenderedPageBreak/>
              <w:t>40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Find ‘c’ using Lagrange’s mean value theorem for the function f(x) = px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 xml:space="preserve"> + qx + r in [a, b] is ____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b + a</w:t>
            </w:r>
            <w:r w:rsidRPr="00A85E32">
              <w:rPr>
                <w:sz w:val="22"/>
                <w:szCs w:val="22"/>
              </w:rPr>
              <w:tab/>
              <w:t>(b) b – a</w:t>
            </w:r>
            <w:r w:rsidRPr="00A85E32">
              <w:rPr>
                <w:sz w:val="22"/>
                <w:szCs w:val="22"/>
              </w:rPr>
              <w:tab/>
              <w:t>(c) (b + a)/2</w:t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  <w:t>(d) (b - a)/2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41.</w:t>
            </w:r>
          </w:p>
        </w:tc>
        <w:tc>
          <w:tcPr>
            <w:tcW w:w="10436" w:type="dxa"/>
          </w:tcPr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Rolle’s Theorem is not applicable for the function </w:t>
            </w:r>
            <w:r w:rsidRPr="00A85E32">
              <w:rPr>
                <w:position w:val="-14"/>
                <w:sz w:val="22"/>
                <w:szCs w:val="22"/>
              </w:rPr>
              <w:object w:dxaOrig="1260" w:dyaOrig="400">
                <v:shape id="_x0000_i1031" type="#_x0000_t75" style="width:63.1pt;height:20.1pt" o:ole="">
                  <v:imagedata r:id="rId21" o:title=""/>
                </v:shape>
                <o:OLEObject Type="Embed" ProgID="Equation.DSMT4" ShapeID="_x0000_i1031" DrawAspect="Content" ObjectID="_1787472918" r:id="rId22"/>
              </w:object>
            </w:r>
            <w:r w:rsidRPr="00A85E32">
              <w:rPr>
                <w:sz w:val="22"/>
                <w:szCs w:val="22"/>
              </w:rPr>
              <w:t xml:space="preserve">  because   in     [0, 2] because</w:t>
            </w:r>
            <w:r w:rsidRPr="00A85E32">
              <w:rPr>
                <w:sz w:val="22"/>
                <w:szCs w:val="22"/>
              </w:rPr>
              <w:tab/>
              <w:t xml:space="preserve">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f(x) is not continuous at x = 1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b) f(x) is not differentiable at x = 1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c) f(0) ≠ f(2)</w:t>
            </w:r>
            <w:r>
              <w:rPr>
                <w:sz w:val="22"/>
                <w:szCs w:val="22"/>
              </w:rPr>
              <w:t xml:space="preserve">                                                          </w:t>
            </w:r>
            <w:r w:rsidRPr="00A85E32">
              <w:rPr>
                <w:sz w:val="22"/>
                <w:szCs w:val="22"/>
              </w:rPr>
              <w:t>(d) f(x) is neither continuous nor differentiable at x = 1.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42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jc w:val="both"/>
              <w:rPr>
                <w:rFonts w:eastAsia="Calibri"/>
                <w:sz w:val="22"/>
                <w:szCs w:val="22"/>
                <w:lang w:val="en-IN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 </w:t>
            </w:r>
            <w:r w:rsidRPr="00A85E32">
              <w:rPr>
                <w:rFonts w:eastAsia="Calibri"/>
                <w:position w:val="-28"/>
                <w:sz w:val="22"/>
                <w:szCs w:val="22"/>
                <w:lang w:val="en-IN"/>
              </w:rPr>
              <w:object w:dxaOrig="1980" w:dyaOrig="675">
                <v:shape id="_x0000_i1032" type="#_x0000_t75" style="width:108pt;height:33.65pt" o:ole="">
                  <v:imagedata r:id="rId23" o:title=""/>
                </v:shape>
                <o:OLEObject Type="Embed" ProgID="Equation.DSMT4" ShapeID="_x0000_i1032" DrawAspect="Content" ObjectID="_1787472919" r:id="rId24"/>
              </w:objec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 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 xml:space="preserve"> 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(a) </w:t>
            </w:r>
            <w:r w:rsidRPr="00A85E32">
              <w:rPr>
                <w:rFonts w:eastAsia="Calibri"/>
                <w:position w:val="-24"/>
                <w:sz w:val="22"/>
                <w:szCs w:val="22"/>
                <w:lang w:val="en-IN"/>
              </w:rPr>
              <w:object w:dxaOrig="465" w:dyaOrig="675">
                <v:shape id="_x0000_i1033" type="#_x0000_t75" style="width:23.4pt;height:33.65pt" o:ole="">
                  <v:imagedata r:id="rId25" o:title=""/>
                </v:shape>
                <o:OLEObject Type="Embed" ProgID="Equation.DSMT4" ShapeID="_x0000_i1033" DrawAspect="Content" ObjectID="_1787472920" r:id="rId26"/>
              </w:objec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 xml:space="preserve">(b) </w:t>
            </w:r>
            <w:r w:rsidRPr="00A85E32">
              <w:rPr>
                <w:rFonts w:eastAsia="Calibri"/>
                <w:position w:val="-8"/>
                <w:sz w:val="22"/>
                <w:szCs w:val="22"/>
                <w:lang w:val="en-IN"/>
              </w:rPr>
              <w:object w:dxaOrig="420" w:dyaOrig="360">
                <v:shape id="_x0000_i1034" type="#_x0000_t75" style="width:21.05pt;height:18.25pt" o:ole="">
                  <v:imagedata r:id="rId27" o:title=""/>
                </v:shape>
                <o:OLEObject Type="Embed" ProgID="Equation.DSMT4" ShapeID="_x0000_i1034" DrawAspect="Content" ObjectID="_1787472921" r:id="rId28"/>
              </w:objec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 xml:space="preserve">(c) </w:t>
            </w:r>
            <w:r w:rsidRPr="00A85E32">
              <w:rPr>
                <w:rFonts w:eastAsia="Calibri"/>
                <w:position w:val="-8"/>
                <w:sz w:val="22"/>
                <w:szCs w:val="22"/>
                <w:lang w:val="en-IN"/>
              </w:rPr>
              <w:object w:dxaOrig="540" w:dyaOrig="360">
                <v:shape id="_x0000_i1035" type="#_x0000_t75" style="width:27.1pt;height:18.25pt" o:ole="">
                  <v:imagedata r:id="rId29" o:title=""/>
                </v:shape>
                <o:OLEObject Type="Embed" ProgID="Equation.DSMT4" ShapeID="_x0000_i1035" DrawAspect="Content" ObjectID="_1787472922" r:id="rId30"/>
              </w:objec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 xml:space="preserve">(d) </w:t>
            </w:r>
            <w:r w:rsidRPr="00A85E32">
              <w:rPr>
                <w:rFonts w:eastAsia="Calibri"/>
                <w:position w:val="-24"/>
                <w:sz w:val="22"/>
                <w:szCs w:val="22"/>
                <w:lang w:val="en-IN"/>
              </w:rPr>
              <w:object w:dxaOrig="465" w:dyaOrig="675">
                <v:shape id="_x0000_i1036" type="#_x0000_t75" style="width:23.4pt;height:33.65pt" o:ole="">
                  <v:imagedata r:id="rId31" o:title=""/>
                </v:shape>
                <o:OLEObject Type="Embed" ProgID="Equation.DSMT4" ShapeID="_x0000_i1036" DrawAspect="Content" ObjectID="_1787472923" r:id="rId32"/>
              </w:objec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43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after="200" w:line="276" w:lineRule="auto"/>
              <w:contextualSpacing/>
              <w:jc w:val="both"/>
              <w:rPr>
                <w:rFonts w:eastAsia="Calibri"/>
                <w:sz w:val="22"/>
                <w:szCs w:val="22"/>
                <w:lang w:val="en-IN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The value of n such that </w:t>
            </w:r>
            <w:r w:rsidRPr="00A85E32">
              <w:rPr>
                <w:rFonts w:eastAsia="Calibri"/>
                <w:position w:val="-10"/>
                <w:sz w:val="22"/>
                <w:szCs w:val="22"/>
                <w:lang w:val="en-IN"/>
              </w:rPr>
              <w:object w:dxaOrig="1995" w:dyaOrig="315">
                <v:shape id="_x0000_i1037" type="#_x0000_t75" style="width:99.6pt;height:15.9pt" o:ole="">
                  <v:imagedata r:id="rId33" o:title=""/>
                </v:shape>
                <o:OLEObject Type="Embed" ProgID="Equation.DSMT4" ShapeID="_x0000_i1037" DrawAspect="Content" ObjectID="_1787472924" r:id="rId34"/>
              </w:objec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>is ___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>(a) 3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b)5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c) 9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d) 10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44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Caley-Hamilton theorem deals only with _____.</w:t>
            </w:r>
          </w:p>
          <w:p w:rsidR="00373CF6" w:rsidRPr="00A85E32" w:rsidRDefault="00373CF6" w:rsidP="00220A93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.</w:t>
            </w:r>
            <w:r w:rsidRPr="00A85E32">
              <w:rPr>
                <w:rFonts w:ascii="Arial" w:hAnsi="Arial" w:cs="Arial"/>
              </w:rPr>
              <w:t xml:space="preserve">Unitary matrices </w:t>
            </w:r>
            <w:r w:rsidRPr="00A85E32">
              <w:rPr>
                <w:rFonts w:ascii="Arial" w:hAnsi="Arial" w:cs="Arial"/>
              </w:rPr>
              <w:tab/>
              <w:t xml:space="preserve">b. Inverse matrices   </w:t>
            </w:r>
            <w:r>
              <w:rPr>
                <w:rFonts w:ascii="Arial" w:hAnsi="Arial" w:cs="Arial"/>
              </w:rPr>
              <w:tab/>
            </w:r>
            <w:r w:rsidRPr="00A85E32">
              <w:rPr>
                <w:rFonts w:ascii="Arial" w:hAnsi="Arial" w:cs="Arial"/>
              </w:rPr>
              <w:t xml:space="preserve">c.  </w:t>
            </w:r>
            <w:r>
              <w:rPr>
                <w:rFonts w:ascii="Arial" w:hAnsi="Arial" w:cs="Arial"/>
              </w:rPr>
              <w:t xml:space="preserve">Square matrices          </w:t>
            </w:r>
            <w:r w:rsidRPr="00A85E32">
              <w:rPr>
                <w:rFonts w:ascii="Arial" w:hAnsi="Arial" w:cs="Arial"/>
              </w:rPr>
              <w:t>d. Orthogonal matrices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45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jc w:val="both"/>
              <w:rPr>
                <w:color w:val="3A3A3A"/>
                <w:sz w:val="22"/>
                <w:szCs w:val="22"/>
                <w:shd w:val="clear" w:color="auto" w:fill="FFFFFF"/>
              </w:rPr>
            </w:pP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 xml:space="preserve">Find the Eigen values of matrix </w:t>
            </w:r>
            <w:r w:rsidRPr="00A85E32">
              <w:rPr>
                <w:color w:val="3A3A3A"/>
                <w:position w:val="-30"/>
                <w:sz w:val="22"/>
                <w:szCs w:val="22"/>
                <w:shd w:val="clear" w:color="auto" w:fill="FFFFFF"/>
              </w:rPr>
              <w:object w:dxaOrig="1160" w:dyaOrig="720">
                <v:shape id="_x0000_i1038" type="#_x0000_t75" style="width:57.95pt;height:36pt" o:ole="">
                  <v:imagedata r:id="rId35" o:title=""/>
                </v:shape>
                <o:OLEObject Type="Embed" ProgID="Equation.DSMT4" ShapeID="_x0000_i1038" DrawAspect="Content" ObjectID="_1787472925" r:id="rId36"/>
              </w:object>
            </w: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 xml:space="preserve">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jc w:val="both"/>
              <w:rPr>
                <w:sz w:val="22"/>
                <w:szCs w:val="22"/>
              </w:rPr>
            </w:pP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 xml:space="preserve">a) 3, -3 </w:t>
            </w: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ab/>
              <w:t>b) -3, -5</w:t>
            </w:r>
            <w:r w:rsidRPr="00A85E32">
              <w:rPr>
                <w:color w:val="3A3A3A"/>
                <w:sz w:val="22"/>
                <w:szCs w:val="22"/>
              </w:rPr>
              <w:t xml:space="preserve"> </w:t>
            </w:r>
            <w:r w:rsidRPr="00A85E32">
              <w:rPr>
                <w:color w:val="3A3A3A"/>
                <w:sz w:val="22"/>
                <w:szCs w:val="22"/>
              </w:rPr>
              <w:tab/>
            </w: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 xml:space="preserve">c) 3, 5 </w:t>
            </w: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ab/>
              <w:t>d) 5, 0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46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Diagonal elements of a skew symmetric matrix are___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. </w:t>
            </w:r>
            <w:r w:rsidRPr="00A85E32">
              <w:rPr>
                <w:sz w:val="22"/>
                <w:szCs w:val="22"/>
              </w:rPr>
              <w:t xml:space="preserve">real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complex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imaginary or zero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non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47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term independent of x in the Fourier Series of f(x) = x – x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 xml:space="preserve"> in (-π, π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  2π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>/3</w:t>
            </w:r>
            <w:r w:rsidRPr="00A85E32">
              <w:rPr>
                <w:sz w:val="22"/>
                <w:szCs w:val="22"/>
              </w:rPr>
              <w:tab/>
              <w:t>(b) π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>/3</w:t>
            </w:r>
            <w:r w:rsidRPr="00A85E32">
              <w:rPr>
                <w:sz w:val="22"/>
                <w:szCs w:val="22"/>
              </w:rPr>
              <w:tab/>
              <w:t>(c) - π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>/3</w:t>
            </w:r>
            <w:r w:rsidRPr="00A85E32">
              <w:rPr>
                <w:sz w:val="22"/>
                <w:szCs w:val="22"/>
              </w:rPr>
              <w:tab/>
              <w:t>(d) - 2π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>/3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48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Sequence   is </w:t>
            </w:r>
            <w:r w:rsidRPr="00A85E32">
              <w:rPr>
                <w:position w:val="-28"/>
                <w:sz w:val="22"/>
                <w:szCs w:val="22"/>
              </w:rPr>
              <w:object w:dxaOrig="780" w:dyaOrig="675">
                <v:shape id="_x0000_i1039" type="#_x0000_t75" style="width:38.8pt;height:33.65pt" o:ole="">
                  <v:imagedata r:id="rId37" o:title=""/>
                </v:shape>
                <o:OLEObject Type="Embed" ProgID="Equation.DSMT4" ShapeID="_x0000_i1039" DrawAspect="Content" ObjectID="_1787472926" r:id="rId38"/>
              </w:object>
            </w:r>
          </w:p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Convergent</w:t>
            </w:r>
            <w:r>
              <w:rPr>
                <w:sz w:val="22"/>
                <w:szCs w:val="22"/>
              </w:rPr>
              <w:tab/>
              <w:t xml:space="preserve">(b) Divergent                            c) Oscillating finitely        </w:t>
            </w:r>
            <w:r w:rsidRPr="00A85E32">
              <w:rPr>
                <w:sz w:val="22"/>
                <w:szCs w:val="22"/>
              </w:rPr>
              <w:t>d) Oscillating Infinitely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49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function   is</w:t>
            </w:r>
            <w:r w:rsidRPr="00A85E32">
              <w:rPr>
                <w:position w:val="-60"/>
                <w:sz w:val="22"/>
                <w:szCs w:val="22"/>
              </w:rPr>
              <w:object w:dxaOrig="2595" w:dyaOrig="1320">
                <v:shape id="_x0000_i1040" type="#_x0000_t75" style="width:129.95pt;height:65.9pt" o:ole="">
                  <v:imagedata r:id="rId39" o:title=""/>
                </v:shape>
                <o:OLEObject Type="Embed" ProgID="Equation.DSMT4" ShapeID="_x0000_i1040" DrawAspect="Content" ObjectID="_1787472927" r:id="rId40"/>
              </w:object>
            </w:r>
          </w:p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Odd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Even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Neither Even nor Odd </w:t>
            </w:r>
            <w:r w:rsidRPr="00A85E32">
              <w:rPr>
                <w:sz w:val="22"/>
                <w:szCs w:val="22"/>
              </w:rPr>
              <w:tab/>
              <w:t>(d) Even and Odd</w:t>
            </w:r>
          </w:p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50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Value of b</w:t>
            </w:r>
            <w:r w:rsidRPr="00A85E32">
              <w:rPr>
                <w:sz w:val="22"/>
                <w:szCs w:val="22"/>
                <w:vertAlign w:val="subscript"/>
              </w:rPr>
              <w:t>n</w:t>
            </w:r>
            <w:r w:rsidRPr="00A85E32">
              <w:rPr>
                <w:sz w:val="22"/>
                <w:szCs w:val="22"/>
              </w:rPr>
              <w:t xml:space="preserve"> in the Fourier Series expansion of f(x) = x sinx  in (- π, π) is ___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after="200"/>
              <w:ind w:firstLine="426"/>
              <w:contextualSpacing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</w:t>
            </w:r>
            <w:r w:rsidRPr="00A85E32">
              <w:rPr>
                <w:position w:val="-24"/>
                <w:sz w:val="22"/>
                <w:szCs w:val="22"/>
              </w:rPr>
              <w:object w:dxaOrig="735" w:dyaOrig="660">
                <v:shape id="_x0000_i1041" type="#_x0000_t75" style="width:36.95pt;height:33.2pt" o:ole="">
                  <v:imagedata r:id="rId41" o:title=""/>
                </v:shape>
                <o:OLEObject Type="Embed" ProgID="Equation.DSMT4" ShapeID="_x0000_i1041" DrawAspect="Content" ObjectID="_1787472928" r:id="rId42"/>
              </w:object>
            </w:r>
            <w:r w:rsidRPr="00A85E32">
              <w:rPr>
                <w:sz w:val="22"/>
                <w:szCs w:val="22"/>
              </w:rPr>
              <w:t xml:space="preserve">  </w:t>
            </w:r>
            <w:r w:rsidRPr="00A85E32">
              <w:rPr>
                <w:sz w:val="22"/>
                <w:szCs w:val="22"/>
              </w:rPr>
              <w:tab/>
              <w:t xml:space="preserve"> (b) </w:t>
            </w:r>
            <w:r w:rsidRPr="00A85E32">
              <w:rPr>
                <w:position w:val="-24"/>
                <w:sz w:val="22"/>
                <w:szCs w:val="22"/>
              </w:rPr>
              <w:object w:dxaOrig="735" w:dyaOrig="660">
                <v:shape id="_x0000_i1042" type="#_x0000_t75" style="width:36.95pt;height:33.2pt" o:ole="">
                  <v:imagedata r:id="rId43" o:title=""/>
                </v:shape>
                <o:OLEObject Type="Embed" ProgID="Equation.DSMT4" ShapeID="_x0000_i1042" DrawAspect="Content" ObjectID="_1787472929" r:id="rId44"/>
              </w:object>
            </w:r>
            <w:r w:rsidRPr="00A85E32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 </w:t>
            </w:r>
            <w:r w:rsidRPr="00A85E32">
              <w:rPr>
                <w:position w:val="-24"/>
                <w:sz w:val="22"/>
                <w:szCs w:val="22"/>
              </w:rPr>
              <w:object w:dxaOrig="360" w:dyaOrig="615">
                <v:shape id="_x0000_i1043" type="#_x0000_t75" style="width:18.25pt;height:30.85pt" o:ole="">
                  <v:imagedata r:id="rId45" o:title=""/>
                </v:shape>
                <o:OLEObject Type="Embed" ProgID="Equation.DSMT4" ShapeID="_x0000_i1043" DrawAspect="Content" ObjectID="_1787472930" r:id="rId46"/>
              </w:object>
            </w:r>
            <w:r w:rsidRPr="00A85E32">
              <w:rPr>
                <w:sz w:val="22"/>
                <w:szCs w:val="22"/>
              </w:rPr>
              <w:tab/>
              <w:t>(d) 0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51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If x = u(1 + v) and y = v(1 + u) then  </w:t>
            </w:r>
            <w:r w:rsidRPr="00A85E32">
              <w:rPr>
                <w:position w:val="-28"/>
                <w:sz w:val="22"/>
                <w:szCs w:val="22"/>
              </w:rPr>
              <w:object w:dxaOrig="945" w:dyaOrig="660">
                <v:shape id="_x0000_i1044" type="#_x0000_t75" style="width:47.2pt;height:33.2pt" o:ole="">
                  <v:imagedata r:id="rId47" o:title=""/>
                </v:shape>
                <o:OLEObject Type="Embed" ProgID="Equation.DSMT4" ShapeID="_x0000_i1044" DrawAspect="Content" ObjectID="_1787472931" r:id="rId48"/>
              </w:object>
            </w:r>
            <w:r w:rsidRPr="00A85E32">
              <w:rPr>
                <w:sz w:val="22"/>
                <w:szCs w:val="22"/>
              </w:rPr>
              <w:t xml:space="preserve">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1 – u – v</w:t>
            </w:r>
            <w:r w:rsidRPr="00A85E32">
              <w:rPr>
                <w:sz w:val="22"/>
                <w:szCs w:val="22"/>
              </w:rPr>
              <w:tab/>
              <w:t xml:space="preserve"> (b) u + v</w:t>
            </w:r>
            <w:r w:rsidRPr="00A85E32">
              <w:rPr>
                <w:sz w:val="22"/>
                <w:szCs w:val="22"/>
              </w:rPr>
              <w:tab/>
              <w:t>(c) 1 + u + v</w:t>
            </w:r>
            <w:r w:rsidRPr="00A85E32">
              <w:rPr>
                <w:sz w:val="22"/>
                <w:szCs w:val="22"/>
              </w:rPr>
              <w:tab/>
              <w:t>(d) u - v</w:t>
            </w:r>
            <w:r w:rsidRPr="00A85E32">
              <w:rPr>
                <w:sz w:val="22"/>
                <w:szCs w:val="22"/>
              </w:rPr>
              <w:tab/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52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greatest value of the directional derivative of f(x, y, z) = 2x</w:t>
            </w:r>
            <w:r w:rsidRPr="00A85E32">
              <w:rPr>
                <w:sz w:val="22"/>
                <w:szCs w:val="22"/>
                <w:vertAlign w:val="superscript"/>
              </w:rPr>
              <w:t xml:space="preserve">2 </w:t>
            </w:r>
            <w:r w:rsidRPr="00A85E32">
              <w:rPr>
                <w:sz w:val="22"/>
                <w:szCs w:val="22"/>
              </w:rPr>
              <w:t>– y – z</w:t>
            </w:r>
            <w:r w:rsidRPr="00A85E32">
              <w:rPr>
                <w:sz w:val="22"/>
                <w:szCs w:val="22"/>
                <w:vertAlign w:val="superscript"/>
              </w:rPr>
              <w:t xml:space="preserve">4 </w:t>
            </w:r>
            <w:r w:rsidRPr="00A85E32">
              <w:rPr>
                <w:sz w:val="22"/>
                <w:szCs w:val="22"/>
              </w:rPr>
              <w:t xml:space="preserve">at the point (2, -1, 1) is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9</w:t>
            </w:r>
            <w:r w:rsidRPr="00A85E32">
              <w:rPr>
                <w:sz w:val="22"/>
                <w:szCs w:val="22"/>
              </w:rPr>
              <w:tab/>
              <w:t xml:space="preserve"> (b) 3</w:t>
            </w:r>
            <w:r w:rsidRPr="00A85E32">
              <w:rPr>
                <w:sz w:val="22"/>
                <w:szCs w:val="22"/>
              </w:rPr>
              <w:tab/>
              <w:t xml:space="preserve">   (c) 91</w:t>
            </w:r>
            <w:r w:rsidRPr="00A85E32">
              <w:rPr>
                <w:sz w:val="22"/>
                <w:szCs w:val="22"/>
              </w:rPr>
              <w:tab/>
              <w:t>(d) 8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53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If U = x</w:t>
            </w:r>
            <w:r w:rsidRPr="00A85E32">
              <w:rPr>
                <w:sz w:val="22"/>
                <w:szCs w:val="22"/>
                <w:vertAlign w:val="superscript"/>
              </w:rPr>
              <w:t>3</w:t>
            </w:r>
            <w:r w:rsidRPr="00A85E32">
              <w:rPr>
                <w:sz w:val="22"/>
                <w:szCs w:val="22"/>
              </w:rPr>
              <w:t xml:space="preserve"> + y</w:t>
            </w:r>
            <w:r w:rsidRPr="00A85E32">
              <w:rPr>
                <w:sz w:val="22"/>
                <w:szCs w:val="22"/>
                <w:vertAlign w:val="superscript"/>
              </w:rPr>
              <w:t>3</w:t>
            </w:r>
            <w:r w:rsidRPr="00A85E32">
              <w:rPr>
                <w:sz w:val="22"/>
                <w:szCs w:val="22"/>
              </w:rPr>
              <w:t xml:space="preserve"> then the value of  </w:t>
            </w:r>
            <w:r w:rsidRPr="00A85E32">
              <w:rPr>
                <w:position w:val="-28"/>
                <w:sz w:val="22"/>
                <w:szCs w:val="22"/>
              </w:rPr>
              <w:object w:dxaOrig="765" w:dyaOrig="705">
                <v:shape id="_x0000_i1045" type="#_x0000_t75" style="width:38.35pt;height:35.05pt" o:ole="">
                  <v:imagedata r:id="rId49" o:title=""/>
                </v:shape>
                <o:OLEObject Type="Embed" ProgID="Equation.DSMT4" ShapeID="_x0000_i1045" DrawAspect="Content" ObjectID="_1787472932" r:id="rId50"/>
              </w:object>
            </w:r>
            <w:r w:rsidRPr="00A85E32">
              <w:rPr>
                <w:sz w:val="22"/>
                <w:szCs w:val="22"/>
              </w:rPr>
              <w:t xml:space="preserve">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– 3</w:t>
            </w:r>
            <w:r w:rsidRPr="00A85E32">
              <w:rPr>
                <w:sz w:val="22"/>
                <w:szCs w:val="22"/>
              </w:rPr>
              <w:tab/>
              <w:t xml:space="preserve"> (b) 3</w:t>
            </w:r>
            <w:r w:rsidRPr="00A85E32">
              <w:rPr>
                <w:sz w:val="22"/>
                <w:szCs w:val="22"/>
              </w:rPr>
              <w:tab/>
              <w:t>(c) 0</w:t>
            </w:r>
            <w:r w:rsidRPr="00A85E32">
              <w:rPr>
                <w:sz w:val="22"/>
                <w:szCs w:val="22"/>
              </w:rPr>
              <w:tab/>
              <w:t xml:space="preserve"> (d) 3x + 3y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54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If  </w:t>
            </w:r>
            <w:r w:rsidRPr="00A85E32">
              <w:rPr>
                <w:position w:val="-10"/>
                <w:sz w:val="22"/>
                <w:szCs w:val="22"/>
              </w:rPr>
              <w:object w:dxaOrig="3645" w:dyaOrig="360">
                <v:shape id="_x0000_i1046" type="#_x0000_t75" style="width:182.35pt;height:18.25pt" o:ole="">
                  <v:imagedata r:id="rId51" o:title=""/>
                </v:shape>
                <o:OLEObject Type="Embed" ProgID="Equation.DSMT4" ShapeID="_x0000_i1046" DrawAspect="Content" ObjectID="_1787472933" r:id="rId52"/>
              </w:object>
            </w:r>
            <w:r w:rsidRPr="00A85E32">
              <w:rPr>
                <w:sz w:val="22"/>
                <w:szCs w:val="22"/>
              </w:rPr>
              <w:t xml:space="preserve"> is a Solenoidal vector is then λ=__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-2 </w:t>
            </w:r>
            <w:r w:rsidRPr="00A85E32">
              <w:rPr>
                <w:sz w:val="22"/>
                <w:szCs w:val="22"/>
              </w:rPr>
              <w:tab/>
              <w:t>(b) 3</w:t>
            </w:r>
            <w:r w:rsidRPr="00A85E32">
              <w:rPr>
                <w:sz w:val="22"/>
                <w:szCs w:val="22"/>
              </w:rPr>
              <w:tab/>
              <w:t>(c) 1</w:t>
            </w:r>
            <w:r w:rsidRPr="00A85E32">
              <w:rPr>
                <w:sz w:val="22"/>
                <w:szCs w:val="22"/>
              </w:rPr>
              <w:tab/>
              <w:t>(d) None.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55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If U = 3x + 5y and V = 4x – 3y then  </w:t>
            </w:r>
            <w:r w:rsidRPr="00A85E32">
              <w:rPr>
                <w:position w:val="-30"/>
                <w:sz w:val="22"/>
                <w:szCs w:val="22"/>
              </w:rPr>
              <w:object w:dxaOrig="1125" w:dyaOrig="720">
                <v:shape id="_x0000_i1047" type="#_x0000_t75" style="width:56.1pt;height:36pt" o:ole="">
                  <v:imagedata r:id="rId53" o:title=""/>
                </v:shape>
                <o:OLEObject Type="Embed" ProgID="Equation.DSMT4" ShapeID="_x0000_i1047" DrawAspect="Content" ObjectID="_1787472934" r:id="rId54"/>
              </w:object>
            </w:r>
            <w:r w:rsidRPr="00A85E32">
              <w:rPr>
                <w:sz w:val="22"/>
                <w:szCs w:val="22"/>
              </w:rPr>
              <w:t xml:space="preserve"> </w:t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</w:p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29</w:t>
            </w:r>
            <w:r w:rsidRPr="00A85E32">
              <w:rPr>
                <w:sz w:val="22"/>
                <w:szCs w:val="22"/>
              </w:rPr>
              <w:tab/>
              <w:t>(b) – 11</w:t>
            </w:r>
            <w:r w:rsidRPr="00A85E32">
              <w:rPr>
                <w:sz w:val="22"/>
                <w:szCs w:val="22"/>
              </w:rPr>
              <w:tab/>
              <w:t>(c) 11</w:t>
            </w:r>
            <w:r w:rsidRPr="00A85E32">
              <w:rPr>
                <w:sz w:val="22"/>
                <w:szCs w:val="22"/>
              </w:rPr>
              <w:tab/>
              <w:t xml:space="preserve"> (d) – 29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lastRenderedPageBreak/>
              <w:t>56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maximum value of the directional derivative of   at (1, -2, 3) is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</w:t>
            </w:r>
            <w:r w:rsidRPr="00A85E32">
              <w:rPr>
                <w:position w:val="-8"/>
                <w:sz w:val="22"/>
                <w:szCs w:val="22"/>
              </w:rPr>
              <w:object w:dxaOrig="600" w:dyaOrig="360">
                <v:shape id="_x0000_i1048" type="#_x0000_t75" style="width:29.9pt;height:18.25pt" o:ole="">
                  <v:imagedata r:id="rId55" o:title=""/>
                </v:shape>
                <o:OLEObject Type="Embed" ProgID="Equation.DSMT4" ShapeID="_x0000_i1048" DrawAspect="Content" ObjectID="_1787472935" r:id="rId56"/>
              </w:object>
            </w:r>
            <w:r w:rsidRPr="00A85E32">
              <w:rPr>
                <w:sz w:val="22"/>
                <w:szCs w:val="22"/>
              </w:rPr>
              <w:t xml:space="preserve"> </w:t>
            </w:r>
            <w:r w:rsidRPr="00A85E32">
              <w:rPr>
                <w:sz w:val="22"/>
                <w:szCs w:val="22"/>
              </w:rPr>
              <w:tab/>
              <w:t xml:space="preserve">(b) </w:t>
            </w:r>
            <w:r w:rsidRPr="00A85E32">
              <w:rPr>
                <w:position w:val="-8"/>
                <w:sz w:val="22"/>
                <w:szCs w:val="22"/>
              </w:rPr>
              <w:object w:dxaOrig="600" w:dyaOrig="360">
                <v:shape id="_x0000_i1049" type="#_x0000_t75" style="width:29.9pt;height:18.25pt" o:ole="">
                  <v:imagedata r:id="rId57" o:title=""/>
                </v:shape>
                <o:OLEObject Type="Embed" ProgID="Equation.DSMT4" ShapeID="_x0000_i1049" DrawAspect="Content" ObjectID="_1787472936" r:id="rId58"/>
              </w:object>
            </w:r>
            <w:r w:rsidRPr="00A85E32">
              <w:rPr>
                <w:sz w:val="22"/>
                <w:szCs w:val="22"/>
              </w:rPr>
              <w:tab/>
              <w:t xml:space="preserve">(c) </w:t>
            </w:r>
            <w:r w:rsidRPr="00A85E32">
              <w:rPr>
                <w:position w:val="-8"/>
                <w:sz w:val="22"/>
                <w:szCs w:val="22"/>
              </w:rPr>
              <w:object w:dxaOrig="480" w:dyaOrig="360">
                <v:shape id="_x0000_i1050" type="#_x0000_t75" style="width:23.85pt;height:18.25pt" o:ole="">
                  <v:imagedata r:id="rId59" o:title=""/>
                </v:shape>
                <o:OLEObject Type="Embed" ProgID="Equation.DSMT4" ShapeID="_x0000_i1050" DrawAspect="Content" ObjectID="_1787472937" r:id="rId60"/>
              </w:object>
            </w:r>
            <w:r w:rsidRPr="00A85E32">
              <w:rPr>
                <w:sz w:val="22"/>
                <w:szCs w:val="22"/>
              </w:rPr>
              <w:tab/>
              <w:t>(d) None</w:t>
            </w:r>
            <w:r w:rsidRPr="00A85E32">
              <w:rPr>
                <w:b/>
                <w:sz w:val="22"/>
                <w:szCs w:val="22"/>
              </w:rPr>
              <w:tab/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57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contextualSpacing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value of b such that </w:t>
            </w:r>
            <w:r w:rsidRPr="00A85E32">
              <w:rPr>
                <w:position w:val="-10"/>
                <w:sz w:val="22"/>
                <w:szCs w:val="22"/>
              </w:rPr>
              <w:object w:dxaOrig="5175" w:dyaOrig="360">
                <v:shape id="_x0000_i1051" type="#_x0000_t75" style="width:258.55pt;height:18.25pt" o:ole="">
                  <v:imagedata r:id="rId61" o:title=""/>
                </v:shape>
                <o:OLEObject Type="Embed" ProgID="Equation.DSMT4" ShapeID="_x0000_i1051" DrawAspect="Content" ObjectID="_1787472938" r:id="rId62"/>
              </w:object>
            </w:r>
            <w:r w:rsidRPr="00A85E32">
              <w:rPr>
                <w:sz w:val="22"/>
                <w:szCs w:val="22"/>
              </w:rPr>
              <w:t xml:space="preserve"> is Solenoidal </w:t>
            </w:r>
            <w:r w:rsidRPr="00A85E32">
              <w:rPr>
                <w:sz w:val="22"/>
                <w:szCs w:val="22"/>
              </w:rPr>
              <w:tab/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after="200"/>
              <w:contextualSpacing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0</w:t>
            </w:r>
            <w:r w:rsidRPr="00A85E32">
              <w:rPr>
                <w:sz w:val="22"/>
                <w:szCs w:val="22"/>
              </w:rPr>
              <w:tab/>
              <w:t xml:space="preserve"> (b) -3</w:t>
            </w:r>
            <w:r w:rsidRPr="00A85E32">
              <w:rPr>
                <w:sz w:val="22"/>
                <w:szCs w:val="22"/>
              </w:rPr>
              <w:tab/>
              <w:t>(c) – 4</w:t>
            </w:r>
            <w:r w:rsidRPr="00A85E32">
              <w:rPr>
                <w:sz w:val="22"/>
                <w:szCs w:val="22"/>
              </w:rPr>
              <w:tab/>
              <w:t>(d) 3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58.</w:t>
            </w:r>
          </w:p>
        </w:tc>
        <w:tc>
          <w:tcPr>
            <w:tcW w:w="10436" w:type="dxa"/>
          </w:tcPr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40" w:lineRule="exact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Using Lagrange’s mean value theorem, the value of c for f(x) = logx in [1,e] </w:t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40" w:lineRule="exact"/>
              <w:contextualSpacing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1</w:t>
            </w:r>
            <w:r w:rsidRPr="00A85E32">
              <w:rPr>
                <w:sz w:val="22"/>
                <w:szCs w:val="22"/>
              </w:rPr>
              <w:tab/>
              <w:t xml:space="preserve"> (b) e</w:t>
            </w:r>
            <w:r w:rsidRPr="00A85E32">
              <w:rPr>
                <w:sz w:val="22"/>
                <w:szCs w:val="22"/>
              </w:rPr>
              <w:tab/>
              <w:t>(c) e -1</w:t>
            </w:r>
            <w:r w:rsidRPr="00A85E32">
              <w:rPr>
                <w:sz w:val="22"/>
                <w:szCs w:val="22"/>
              </w:rPr>
              <w:tab/>
              <w:t>(d) e - 2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59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after="200" w:line="276" w:lineRule="auto"/>
              <w:contextualSpacing/>
              <w:jc w:val="both"/>
              <w:rPr>
                <w:rFonts w:eastAsia="Calibri"/>
                <w:sz w:val="22"/>
                <w:szCs w:val="22"/>
                <w:lang w:val="en-IN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>The coefficient of (x - 2)</w:t>
            </w:r>
            <w:r w:rsidRPr="00A85E32">
              <w:rPr>
                <w:rFonts w:eastAsia="Calibri"/>
                <w:sz w:val="22"/>
                <w:szCs w:val="22"/>
                <w:vertAlign w:val="superscript"/>
                <w:lang w:val="en-IN"/>
              </w:rPr>
              <w:t>3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 in the Taylor’s Theorem of f(x) = logx about the point x = 2 is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after="200" w:line="276" w:lineRule="auto"/>
              <w:contextualSpacing/>
              <w:jc w:val="both"/>
              <w:rPr>
                <w:rFonts w:eastAsia="Calibri"/>
                <w:sz w:val="22"/>
                <w:szCs w:val="22"/>
                <w:lang w:val="en-IN"/>
              </w:rPr>
            </w:pPr>
            <w:r>
              <w:rPr>
                <w:rFonts w:eastAsia="Calibri"/>
                <w:sz w:val="22"/>
                <w:szCs w:val="22"/>
                <w:lang w:val="en-IN"/>
              </w:rPr>
              <w:t xml:space="preserve">a) 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>1/24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b) ¼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c) 1/6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d) 1/12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60.</w:t>
            </w:r>
          </w:p>
        </w:tc>
        <w:tc>
          <w:tcPr>
            <w:tcW w:w="10436" w:type="dxa"/>
          </w:tcPr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after="200" w:line="276" w:lineRule="auto"/>
              <w:contextualSpacing/>
              <w:jc w:val="both"/>
              <w:rPr>
                <w:rFonts w:eastAsia="Calibri"/>
                <w:sz w:val="22"/>
                <w:szCs w:val="22"/>
                <w:lang w:val="en-IN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The value of c using Cauchy mean value theorem for the functions sinx and cosx in [0, π/2] is 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 xml:space="preserve">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after="200" w:line="276" w:lineRule="auto"/>
              <w:contextualSpacing/>
              <w:jc w:val="both"/>
              <w:rPr>
                <w:b/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>(a) 0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b) π/4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c) π/2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d)3π/4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61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refers to volatile memory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) </w:t>
            </w:r>
            <w:r w:rsidRPr="00A85E32">
              <w:rPr>
                <w:sz w:val="22"/>
                <w:szCs w:val="22"/>
              </w:rPr>
              <w:t xml:space="preserve">CPU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ROM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c.</w:t>
            </w:r>
            <w:r>
              <w:rPr>
                <w:sz w:val="22"/>
                <w:szCs w:val="22"/>
              </w:rPr>
              <w:t xml:space="preserve"> </w:t>
            </w:r>
            <w:r w:rsidRPr="00A85E32">
              <w:rPr>
                <w:sz w:val="22"/>
                <w:szCs w:val="22"/>
              </w:rPr>
              <w:t xml:space="preserve">RAM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HDD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62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purpose of the CPU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stores the instructions needed to turn the pc on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b. temporarily stores open applications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process all the computer's data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permanently stores the user's data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63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y is ROM need in a computer system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It stores the 'BIOS' which is needed to load the operating system without it, the computer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Wouldn’t turn on.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b. It stores the data of the operating system and programs that are currently running, for access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by the CPU.</w:t>
            </w:r>
          </w:p>
          <w:p w:rsidR="00373CF6" w:rsidRPr="00A85E32" w:rsidRDefault="00373CF6" w:rsidP="00373CF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More programs can be loaded at the same time.</w:t>
            </w:r>
            <w:r>
              <w:rPr>
                <w:sz w:val="22"/>
                <w:szCs w:val="22"/>
              </w:rPr>
              <w:t xml:space="preserve"> </w:t>
            </w:r>
            <w:r w:rsidRPr="00A85E32">
              <w:rPr>
                <w:sz w:val="22"/>
                <w:szCs w:val="22"/>
              </w:rPr>
              <w:t>d. More instructions can be processed at onc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64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correct order of storage capacity in ascending order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Bit, Byte, Megabyte, Kilobyte, Gigabyte       b. Bit, Byte, Kilobyte, Megabyte, Gigabyte</w:t>
            </w:r>
          </w:p>
          <w:p w:rsidR="00373CF6" w:rsidRPr="00A85E32" w:rsidRDefault="00373CF6" w:rsidP="00373CF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Byte, Gigabyte, Bit, Megabyte Kilobyte        d. Bit, Megabyte, Byte, Gigabyte, Kilobyt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65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Operating System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It acts as an interface between the hardware and application programs.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b. It is a collection of programs that manage hardware resources.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It is a system service provider to the application programs.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d. All of the abov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66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is C code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main(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i = -5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k = i %4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%d\n", k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Compile time error          b. -1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1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Non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67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is C code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void main(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x = 4.3 % 2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Value of x is %d", x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Value of x is 1.3         b. Value of x is 2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c. Value of x is 0.3</w:t>
            </w:r>
            <w:r>
              <w:rPr>
                <w:sz w:val="22"/>
                <w:szCs w:val="22"/>
              </w:rPr>
              <w:t xml:space="preserve">               </w:t>
            </w:r>
            <w:r w:rsidRPr="00A85E32">
              <w:rPr>
                <w:sz w:val="22"/>
                <w:szCs w:val="22"/>
              </w:rPr>
              <w:t>d. Compile time error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68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is C code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main()</w:t>
            </w:r>
          </w:p>
          <w:p w:rsidR="00373CF6" w:rsidRPr="00FD4523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18"/>
                <w:szCs w:val="22"/>
              </w:rPr>
            </w:pPr>
            <w:r w:rsidRPr="00FD4523">
              <w:rPr>
                <w:sz w:val="18"/>
                <w:szCs w:val="22"/>
              </w:rPr>
              <w:t xml:space="preserve">    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a = 0, i = 0, b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for (i = 0;i &lt; 8; i++)</w:t>
            </w:r>
          </w:p>
          <w:p w:rsidR="00373CF6" w:rsidRPr="00FD4523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18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</w:t>
            </w:r>
            <w:r w:rsidRPr="00FD4523">
              <w:rPr>
                <w:sz w:val="18"/>
                <w:szCs w:val="22"/>
              </w:rPr>
              <w:t>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 a++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 if (i == 5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     break;</w:t>
            </w:r>
          </w:p>
          <w:p w:rsidR="00373CF6" w:rsidRPr="00FD4523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18"/>
                <w:szCs w:val="22"/>
              </w:rPr>
            </w:pPr>
            <w:r w:rsidRPr="00FD4523">
              <w:rPr>
                <w:sz w:val="18"/>
                <w:szCs w:val="22"/>
              </w:rPr>
              <w:t xml:space="preserve">        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“%d”,a);</w:t>
            </w:r>
          </w:p>
          <w:p w:rsidR="00373CF6" w:rsidRPr="00FD4523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18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</w:t>
            </w:r>
            <w:r w:rsidRPr="00FD4523">
              <w:rPr>
                <w:sz w:val="18"/>
                <w:szCs w:val="22"/>
              </w:rPr>
              <w:t>}</w:t>
            </w:r>
          </w:p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5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8     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6   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0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lastRenderedPageBreak/>
              <w:t>69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will be the output of the following C code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#include &lt;stdio.h&gt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main()</w:t>
            </w:r>
          </w:p>
          <w:p w:rsidR="00373CF6" w:rsidRPr="00FD4523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18"/>
                <w:szCs w:val="22"/>
              </w:rPr>
            </w:pPr>
            <w:r w:rsidRPr="00FD4523">
              <w:rPr>
                <w:sz w:val="18"/>
                <w:szCs w:val="22"/>
              </w:rPr>
              <w:t xml:space="preserve">    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x = 1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switch (x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case 1: printf(" Yes ");   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case 2: printf(" No"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             break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.</w:t>
            </w:r>
            <w:r w:rsidRPr="00A85E32">
              <w:rPr>
                <w:sz w:val="22"/>
                <w:szCs w:val="22"/>
              </w:rPr>
              <w:t xml:space="preserve">Yes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No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Yes No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No output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70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will be the output of the following C code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#include &lt;stdio.h&gt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main(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x = 5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x = x &lt;&lt; 4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%d\n", x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 </w:t>
            </w:r>
          </w:p>
          <w:p w:rsidR="00373CF6" w:rsidRPr="00A85E32" w:rsidRDefault="00373CF6" w:rsidP="004F352B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5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80   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4          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20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71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function is used to delete the allocated memory space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dealloc()                      b. </w:t>
            </w:r>
            <w:r>
              <w:rPr>
                <w:sz w:val="22"/>
                <w:szCs w:val="22"/>
              </w:rPr>
              <w:t xml:space="preserve">free()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Both (a) and (b)       </w:t>
            </w:r>
            <w:r>
              <w:rPr>
                <w:sz w:val="22"/>
                <w:szCs w:val="22"/>
              </w:rPr>
              <w:t xml:space="preserve">      d. </w:t>
            </w:r>
            <w:r w:rsidRPr="00A85E32">
              <w:rPr>
                <w:sz w:val="22"/>
                <w:szCs w:val="22"/>
              </w:rPr>
              <w:t>None of the abov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72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is the fseek() syntax in the following: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int fseek(FILE *pointer,  int position, long int offset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b. int fseek(FILE *pointer, long int offset, int position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int fseek( long int offset, int position, FILE *pointer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d. int fseek( int position, long int offset, FILE *pointer)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73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e following C program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#include&lt;stdio.h&gt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main(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typedef int a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a b=2, c=8, d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d=(b*2)/2+8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printf("%d",d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12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10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 c.8          d. Error: undefined variables b, c and d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74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e following C program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int main(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struct book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pages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char name[10]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a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a.pages=10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strcpy(a.name,"C  basics"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printf("%s=%d", a.name,a.pages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return 0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. </w:t>
            </w:r>
            <w:r w:rsidRPr="00A85E32">
              <w:rPr>
                <w:sz w:val="22"/>
                <w:szCs w:val="22"/>
              </w:rPr>
              <w:t xml:space="preserve">empty string=10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C=10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C  basics=10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compiler error</w:t>
            </w:r>
          </w:p>
          <w:p w:rsidR="004F352B" w:rsidRDefault="004F352B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4F352B" w:rsidRDefault="004F352B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lastRenderedPageBreak/>
              <w:t>75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e following C program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</w:t>
            </w:r>
            <w:r w:rsidRPr="00A85E32">
              <w:rPr>
                <w:sz w:val="22"/>
                <w:szCs w:val="22"/>
              </w:rPr>
              <w:tab/>
              <w:t>structure hotel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int items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char name[10]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int main(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structrure hotel a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strcpy(a.name, "SREE"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a.items=10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printf("%s", a.name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return 0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}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a. SREE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S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10                           </w:t>
            </w:r>
            <w:r>
              <w:rPr>
                <w:sz w:val="22"/>
                <w:szCs w:val="22"/>
              </w:rPr>
              <w:t xml:space="preserve">          </w:t>
            </w:r>
            <w:r w:rsidRPr="00A85E32">
              <w:rPr>
                <w:sz w:val="22"/>
                <w:szCs w:val="22"/>
              </w:rPr>
              <w:t>d. Compilation error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76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C program with strings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void main(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char str1[20]={ ‘S’ , ’N’ , ’I’ , ’S’ , ’T’ , ’\0’ }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char str2[20]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str2= str1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printf("%s",str2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SNIST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S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SNIST\0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Compiler error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77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e following code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union test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x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char arr[4]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double y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void main(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union test t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printf("%d",sizeof(t)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8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14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4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16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78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following program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void fun(int *ptr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*ptr += 30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void  main(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int x = 50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fun(&amp;x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printf("%d", x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50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30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80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d. None 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79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will be the output of the following C code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main(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void foo(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lastRenderedPageBreak/>
              <w:t xml:space="preserve">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foo(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1 "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void foo(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2 "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2   1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1   2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c. Compile time error        d. None</w:t>
            </w:r>
          </w:p>
        </w:tc>
      </w:tr>
      <w:tr w:rsidR="00373CF6" w:rsidRPr="00655D25" w:rsidTr="00373CF6">
        <w:trPr>
          <w:trHeight w:val="282"/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lastRenderedPageBreak/>
              <w:t>80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will be the output of the following C code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void main(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m(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m(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m(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void m(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static int x = 5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x=x+2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 %d", x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5   5   5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b. 7   7   7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c. 5   7   9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7   9   11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Default="00373CF6" w:rsidP="006C4D23"/>
          <w:p w:rsidR="00373CF6" w:rsidRPr="00655D25" w:rsidRDefault="00373CF6" w:rsidP="006C4D23">
            <w:r w:rsidRPr="00655D25">
              <w:t>81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What will be the o</w:t>
            </w:r>
            <w:r>
              <w:rPr>
                <w:sz w:val="22"/>
                <w:szCs w:val="22"/>
                <w:lang w:val="en-IN"/>
              </w:rPr>
              <w:t>p</w:t>
            </w:r>
            <w:r w:rsidRPr="00A85E32">
              <w:rPr>
                <w:sz w:val="22"/>
                <w:szCs w:val="22"/>
                <w:lang w:val="en-IN"/>
              </w:rPr>
              <w:t>utput of the following C code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main(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int n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n=f1(4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printf("%d",n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f1(int x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int b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if(x==1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return 1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else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b=x*f1(x-1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return b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IN"/>
              </w:rPr>
              <w:t xml:space="preserve">a. </w:t>
            </w:r>
            <w:r w:rsidRPr="00A85E32">
              <w:rPr>
                <w:sz w:val="22"/>
                <w:szCs w:val="22"/>
                <w:lang w:val="en-IN"/>
              </w:rPr>
              <w:t xml:space="preserve">24               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b. 48           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c. 12            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>d. 10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82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What will be the output of the following C code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main(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int n = 0, m = 0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if (n &gt; 0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    if (m &gt; 0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        printf("True"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else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    printf("False"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IN"/>
              </w:rPr>
              <w:t xml:space="preserve">a. </w:t>
            </w:r>
            <w:r w:rsidRPr="00A85E32">
              <w:rPr>
                <w:sz w:val="22"/>
                <w:szCs w:val="22"/>
                <w:lang w:val="en-IN"/>
              </w:rPr>
              <w:t xml:space="preserve">True 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b. False  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c. No output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>d.  Runtime error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83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For the values 34, 8, 64, 51, 32, 21, how will the array elements look like after second pass when we use insertion sorting algorithm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  <w:lang w:val="en-IN"/>
              </w:rPr>
              <w:t>a) 8, 21, 32, 34, 51, 64         b) 8, 32, 34, 51, 64, 21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>c) 8, 34, 51, 64, 32, 21    d) 8, 34, 64, 51, 32, 21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84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Apply Quick sort on a given sequence 7 11 14 6 9 4 3 12. What is the sequence after first phase, pivot is first element?</w:t>
            </w:r>
          </w:p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a) 6 4 3 7 11 9 14 12         b) 6 3 4 7 9 14 11 12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>c) 7 6 4 3 9 14 11 12        d) 7 6 14 11 9 4 3 12</w:t>
            </w:r>
          </w:p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</w:p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lastRenderedPageBreak/>
              <w:t>85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How many times “welcome to SNIST” will be printed in the following C code?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#include &lt;stdio.h&gt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int main()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int i = 1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do {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    i++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    printf("\nWelcome to SNIST"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} while (i &lt; 5);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}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</w:p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>
              <w:rPr>
                <w:sz w:val="22"/>
                <w:szCs w:val="22"/>
                <w:lang w:val="en-IN"/>
              </w:rPr>
              <w:t xml:space="preserve">a. </w:t>
            </w:r>
            <w:r w:rsidRPr="00A85E32">
              <w:rPr>
                <w:sz w:val="22"/>
                <w:szCs w:val="22"/>
                <w:lang w:val="en-IN"/>
              </w:rPr>
              <w:t xml:space="preserve">1 time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b.4 times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c. 5 times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>d. 0 times</w:t>
            </w:r>
          </w:p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86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two broad areas of Communication are …..                 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a. Oral and written communication</w:t>
            </w:r>
            <w:r w:rsidRPr="00A85E32">
              <w:rPr>
                <w:sz w:val="22"/>
                <w:szCs w:val="22"/>
              </w:rPr>
              <w:tab/>
              <w:t xml:space="preserve"> b. Verbal and written communication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c. Oral and non- verbal communication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d. none of the above 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87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autoSpaceDE w:val="0"/>
              <w:autoSpaceDN w:val="0"/>
              <w:adjustRightInd w:val="0"/>
              <w:jc w:val="both"/>
              <w:rPr>
                <w:rFonts w:eastAsia="Calibri"/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</w:rPr>
              <w:t xml:space="preserve">Oral Communication is different from written communication as it is______                                                                                           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autoSpaceDE w:val="0"/>
              <w:autoSpaceDN w:val="0"/>
              <w:adjustRightInd w:val="0"/>
              <w:contextualSpacing/>
              <w:jc w:val="both"/>
              <w:rPr>
                <w:rFonts w:eastAsia="Calibri"/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</w:rPr>
              <w:t xml:space="preserve">a. Spoken and structured            </w:t>
            </w:r>
            <w:r>
              <w:rPr>
                <w:rFonts w:eastAsia="Calibri"/>
                <w:sz w:val="22"/>
                <w:szCs w:val="22"/>
              </w:rPr>
              <w:tab/>
            </w:r>
            <w:r w:rsidRPr="00A85E32">
              <w:rPr>
                <w:rFonts w:eastAsia="Calibri"/>
                <w:sz w:val="22"/>
                <w:szCs w:val="22"/>
              </w:rPr>
              <w:t>b. Spoken and transitory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autoSpaceDE w:val="0"/>
              <w:autoSpaceDN w:val="0"/>
              <w:adjustRightInd w:val="0"/>
              <w:contextualSpacing/>
              <w:jc w:val="both"/>
              <w:rPr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</w:rPr>
              <w:t xml:space="preserve">c. Spoken and permanent           </w:t>
            </w:r>
            <w:r>
              <w:rPr>
                <w:rFonts w:eastAsia="Calibri"/>
                <w:sz w:val="22"/>
                <w:szCs w:val="22"/>
              </w:rPr>
              <w:tab/>
            </w:r>
            <w:r w:rsidRPr="00A85E32">
              <w:rPr>
                <w:rFonts w:eastAsia="Calibri"/>
                <w:sz w:val="22"/>
                <w:szCs w:val="22"/>
              </w:rPr>
              <w:t>d.  Spoken and time consuming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88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Steady and prolonged eye contact reflects                           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Confidence and willingness to communicate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Boredom and irritation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c. Rigid and defensive                     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Relaxed attitud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89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What is non-verbal communication                                         </w:t>
            </w:r>
          </w:p>
          <w:p w:rsidR="00373CF6" w:rsidRPr="00A85E32" w:rsidRDefault="00373CF6" w:rsidP="00220A93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. </w:t>
            </w:r>
            <w:r w:rsidRPr="00A85E32">
              <w:rPr>
                <w:rFonts w:ascii="Arial" w:hAnsi="Arial" w:cs="Arial"/>
              </w:rPr>
              <w:t>Communicating with someone by using gestures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b. Getting messages across with facial expressions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Using your body language to convey something to someone else</w:t>
            </w:r>
            <w:r>
              <w:rPr>
                <w:sz w:val="22"/>
                <w:szCs w:val="22"/>
              </w:rPr>
              <w:t xml:space="preserve">                             </w:t>
            </w:r>
            <w:r w:rsidRPr="00A85E32">
              <w:rPr>
                <w:sz w:val="22"/>
                <w:szCs w:val="22"/>
              </w:rPr>
              <w:t>d.  All of the abov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90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 speech delivered without preparation is called                  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 xml:space="preserve">. </w:t>
            </w:r>
            <w:r w:rsidRPr="00A85E32">
              <w:rPr>
                <w:sz w:val="22"/>
                <w:szCs w:val="22"/>
              </w:rPr>
              <w:t xml:space="preserve">Maiden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External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Extempore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Contemporary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91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A great presenter must have___</w:t>
            </w:r>
          </w:p>
          <w:p w:rsidR="00373CF6" w:rsidRPr="00DA5A6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</w:rPr>
            </w:pPr>
            <w:r>
              <w:rPr>
                <w:color w:val="000000"/>
              </w:rPr>
              <w:t xml:space="preserve">(a) </w:t>
            </w:r>
            <w:r w:rsidRPr="00DA5A66">
              <w:rPr>
                <w:color w:val="000000"/>
              </w:rPr>
              <w:t>professional</w:t>
            </w:r>
            <w:r>
              <w:rPr>
                <w:color w:val="000000"/>
              </w:rPr>
              <w:tab/>
            </w:r>
            <w:r w:rsidRPr="00DA5A66">
              <w:rPr>
                <w:color w:val="000000"/>
              </w:rPr>
              <w:t xml:space="preserve"> (b) speak clearly     </w:t>
            </w:r>
            <w:r>
              <w:rPr>
                <w:color w:val="000000"/>
              </w:rPr>
              <w:tab/>
            </w:r>
            <w:r w:rsidRPr="00DA5A66">
              <w:rPr>
                <w:color w:val="000000"/>
              </w:rPr>
              <w:t xml:space="preserve">(c) attitude                   </w:t>
            </w:r>
            <w:r>
              <w:rPr>
                <w:color w:val="000000"/>
              </w:rPr>
              <w:tab/>
            </w:r>
            <w:r w:rsidRPr="00DA5A66">
              <w:rPr>
                <w:color w:val="000000"/>
              </w:rPr>
              <w:t>(d) all the abov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92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_________ of a presentation is the most crucial part</w:t>
            </w:r>
          </w:p>
          <w:p w:rsidR="00373CF6" w:rsidRPr="00DA5A6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</w:pPr>
            <w:r>
              <w:t xml:space="preserve">(a) </w:t>
            </w:r>
            <w:r w:rsidRPr="00DA5A66">
              <w:t xml:space="preserve">beginning            </w:t>
            </w:r>
            <w:r>
              <w:tab/>
            </w:r>
            <w:r w:rsidRPr="00DA5A66">
              <w:t xml:space="preserve">(b) final part            </w:t>
            </w:r>
            <w:r>
              <w:tab/>
            </w:r>
            <w:r w:rsidRPr="00DA5A66">
              <w:t>(c)punch line               (d) none of the abov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93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____ in reading refers to the reader that critically examines and evaluates the message.</w:t>
            </w:r>
          </w:p>
          <w:p w:rsidR="00373CF6" w:rsidRPr="00A85E32" w:rsidRDefault="00373CF6" w:rsidP="00220A93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(a) </w:t>
            </w:r>
            <w:r w:rsidRPr="00A85E32">
              <w:rPr>
                <w:rFonts w:ascii="Arial" w:hAnsi="Arial" w:cs="Arial"/>
              </w:rPr>
              <w:t xml:space="preserve">decoding           </w:t>
            </w:r>
            <w:r>
              <w:rPr>
                <w:rFonts w:ascii="Arial" w:hAnsi="Arial" w:cs="Arial"/>
              </w:rPr>
              <w:tab/>
            </w:r>
            <w:r w:rsidRPr="00A85E32">
              <w:rPr>
                <w:rFonts w:ascii="Arial" w:hAnsi="Arial" w:cs="Arial"/>
              </w:rPr>
              <w:t xml:space="preserve">(b) comprehending    </w:t>
            </w:r>
            <w:r>
              <w:rPr>
                <w:rFonts w:ascii="Arial" w:hAnsi="Arial" w:cs="Arial"/>
              </w:rPr>
              <w:tab/>
            </w:r>
            <w:r w:rsidRPr="00A85E32">
              <w:rPr>
                <w:rFonts w:ascii="Arial" w:hAnsi="Arial" w:cs="Arial"/>
              </w:rPr>
              <w:t xml:space="preserve">(c) text analysis        </w:t>
            </w:r>
            <w:r>
              <w:rPr>
                <w:rFonts w:ascii="Arial" w:hAnsi="Arial" w:cs="Arial"/>
              </w:rPr>
              <w:tab/>
            </w:r>
            <w:r w:rsidRPr="00A85E32">
              <w:rPr>
                <w:rFonts w:ascii="Arial" w:hAnsi="Arial" w:cs="Arial"/>
              </w:rPr>
              <w:t>(d) respons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94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>A group discussion is the communication between _____of a specific group.</w:t>
            </w:r>
          </w:p>
          <w:p w:rsidR="00373CF6" w:rsidRPr="00735381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</w:rPr>
            </w:pPr>
            <w:r>
              <w:rPr>
                <w:bCs/>
              </w:rPr>
              <w:t xml:space="preserve">(a) </w:t>
            </w:r>
            <w:r w:rsidRPr="00735381">
              <w:rPr>
                <w:bCs/>
              </w:rPr>
              <w:t xml:space="preserve">leaders       </w:t>
            </w:r>
            <w:r>
              <w:rPr>
                <w:bCs/>
              </w:rPr>
              <w:tab/>
            </w:r>
            <w:r w:rsidRPr="00735381">
              <w:rPr>
                <w:bCs/>
              </w:rPr>
              <w:t xml:space="preserve">(b) agents                </w:t>
            </w:r>
            <w:r>
              <w:rPr>
                <w:bCs/>
              </w:rPr>
              <w:tab/>
            </w:r>
            <w:r w:rsidRPr="00735381">
              <w:rPr>
                <w:bCs/>
              </w:rPr>
              <w:t>(c) members</w:t>
            </w:r>
            <w:r w:rsidRPr="00735381">
              <w:rPr>
                <w:bCs/>
              </w:rPr>
              <w:tab/>
              <w:t>(d) directors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95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During a Group Discussion, the participants can</w:t>
            </w:r>
          </w:p>
          <w:p w:rsidR="00373CF6" w:rsidRPr="00A85E32" w:rsidRDefault="00373CF6" w:rsidP="00220A93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(a) </w:t>
            </w:r>
            <w:r w:rsidRPr="00A85E32">
              <w:rPr>
                <w:rFonts w:ascii="Arial" w:hAnsi="Arial" w:cs="Arial"/>
              </w:rPr>
              <w:t xml:space="preserve">discuss many topics  (b) talk to just one person    </w:t>
            </w:r>
            <w:r>
              <w:rPr>
                <w:rFonts w:ascii="Arial" w:hAnsi="Arial" w:cs="Arial"/>
              </w:rPr>
              <w:tab/>
            </w:r>
            <w:r w:rsidRPr="00A85E32">
              <w:rPr>
                <w:rFonts w:ascii="Arial" w:hAnsi="Arial" w:cs="Arial"/>
              </w:rPr>
              <w:t xml:space="preserve">(c)remain silent     </w:t>
            </w:r>
            <w:r>
              <w:rPr>
                <w:rFonts w:ascii="Arial" w:hAnsi="Arial" w:cs="Arial"/>
              </w:rPr>
              <w:t xml:space="preserve">             </w:t>
            </w:r>
            <w:r w:rsidRPr="00A85E32">
              <w:rPr>
                <w:rFonts w:ascii="Arial" w:hAnsi="Arial" w:cs="Arial"/>
              </w:rPr>
              <w:t>(d) none of the above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96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 shopkeeper bought a watch for Rs. 1200. At what price should he sell the watch to earn a profit of 25%? </w:t>
            </w:r>
          </w:p>
          <w:p w:rsidR="00373CF6" w:rsidRPr="00A85E32" w:rsidRDefault="00373CF6" w:rsidP="00220A93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. </w:t>
            </w:r>
            <w:r w:rsidRPr="00A85E32">
              <w:rPr>
                <w:rFonts w:ascii="Arial" w:hAnsi="Arial" w:cs="Arial"/>
              </w:rPr>
              <w:t>Rs. 1400</w:t>
            </w:r>
            <w:r w:rsidRPr="00A85E32">
              <w:rPr>
                <w:rFonts w:ascii="Arial" w:hAnsi="Arial" w:cs="Arial"/>
              </w:rPr>
              <w:tab/>
              <w:t>b. Rs. 1450</w:t>
            </w:r>
            <w:r w:rsidRPr="00A85E32">
              <w:rPr>
                <w:rFonts w:ascii="Arial" w:hAnsi="Arial" w:cs="Arial"/>
              </w:rPr>
              <w:tab/>
              <w:t>c.Rs. 1500</w:t>
            </w:r>
            <w:r w:rsidRPr="00A85E32">
              <w:rPr>
                <w:rFonts w:ascii="Arial" w:hAnsi="Arial" w:cs="Arial"/>
              </w:rPr>
              <w:tab/>
              <w:t>d. Rs. 1550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97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35,106,317,952, __________.</w:t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  <w:t xml:space="preserve">                </w:t>
            </w:r>
          </w:p>
          <w:p w:rsidR="00373CF6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1843</w:t>
            </w:r>
            <w:r w:rsidRPr="00A85E32">
              <w:rPr>
                <w:sz w:val="22"/>
                <w:szCs w:val="22"/>
              </w:rPr>
              <w:tab/>
              <w:t>(b) 1849</w:t>
            </w:r>
            <w:r w:rsidRPr="00A85E32">
              <w:rPr>
                <w:sz w:val="22"/>
                <w:szCs w:val="22"/>
              </w:rPr>
              <w:tab/>
              <w:t>(c) 2851</w:t>
            </w:r>
            <w:r w:rsidRPr="00A85E32">
              <w:rPr>
                <w:sz w:val="22"/>
                <w:szCs w:val="22"/>
              </w:rPr>
              <w:tab/>
              <w:t>(d) 2855</w:t>
            </w:r>
            <w:r w:rsidRPr="00A85E32">
              <w:rPr>
                <w:sz w:val="22"/>
                <w:szCs w:val="22"/>
              </w:rPr>
              <w:tab/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98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FHKN: HJMP :: KRWZ : ?    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a) CEGI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) MTYB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) QTVX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) GIKM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99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time on the watch is quarter to three. If the minute-head points to North-East, If the minute- hand points to North-East, in which direction does the hour hand point?                         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(a) South-West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South-East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c) North-West</w:t>
            </w:r>
            <w:r w:rsidRPr="00A85E32">
              <w:rPr>
                <w:sz w:val="22"/>
                <w:szCs w:val="22"/>
              </w:rPr>
              <w:tab/>
              <w:t>(d) North-East</w:t>
            </w:r>
          </w:p>
        </w:tc>
      </w:tr>
      <w:tr w:rsidR="00373CF6" w:rsidRPr="00655D25" w:rsidTr="00373CF6">
        <w:trPr>
          <w:jc w:val="center"/>
        </w:trPr>
        <w:tc>
          <w:tcPr>
            <w:tcW w:w="763" w:type="dxa"/>
          </w:tcPr>
          <w:p w:rsidR="00373CF6" w:rsidRPr="00655D25" w:rsidRDefault="00373CF6" w:rsidP="006C4D23">
            <w:r w:rsidRPr="00655D25">
              <w:t>100.</w:t>
            </w:r>
          </w:p>
        </w:tc>
        <w:tc>
          <w:tcPr>
            <w:tcW w:w="10436" w:type="dxa"/>
          </w:tcPr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Pointing to a photograph of a boy Suresh said, "He is the son of the only son of my mother." How is Suresh related to that boy?                                                                                                   </w:t>
            </w:r>
          </w:p>
          <w:p w:rsidR="00373CF6" w:rsidRPr="00A85E32" w:rsidRDefault="00373CF6" w:rsidP="00220A93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(a) Brother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    Uncle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  Cousin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d) Father  </w:t>
            </w:r>
          </w:p>
        </w:tc>
      </w:tr>
    </w:tbl>
    <w:p w:rsidR="000B7676" w:rsidRDefault="000B7676" w:rsidP="00E43237">
      <w:pPr>
        <w:jc w:val="center"/>
        <w:rPr>
          <w:b/>
          <w:sz w:val="22"/>
          <w:szCs w:val="22"/>
        </w:rPr>
      </w:pPr>
    </w:p>
    <w:p w:rsidR="00F62F3A" w:rsidRPr="00E43237" w:rsidRDefault="001B2103" w:rsidP="00E43237">
      <w:pPr>
        <w:jc w:val="center"/>
        <w:rPr>
          <w:b/>
          <w:sz w:val="12"/>
        </w:rPr>
      </w:pPr>
      <w:r w:rsidRPr="00D8118B">
        <w:rPr>
          <w:b/>
          <w:sz w:val="22"/>
          <w:szCs w:val="22"/>
        </w:rPr>
        <w:t>-</w:t>
      </w:r>
      <w:r w:rsidR="00B5008D" w:rsidRPr="00D8118B">
        <w:rPr>
          <w:b/>
          <w:sz w:val="22"/>
          <w:szCs w:val="22"/>
        </w:rPr>
        <w:t>-</w:t>
      </w:r>
      <w:r w:rsidRPr="00D8118B">
        <w:rPr>
          <w:b/>
          <w:sz w:val="22"/>
          <w:szCs w:val="22"/>
        </w:rPr>
        <w:t xml:space="preserve"> </w:t>
      </w:r>
      <w:r w:rsidR="00B5008D" w:rsidRPr="00D8118B">
        <w:rPr>
          <w:b/>
          <w:sz w:val="22"/>
          <w:szCs w:val="22"/>
        </w:rPr>
        <w:t>0</w:t>
      </w:r>
      <w:r w:rsidRPr="00D8118B">
        <w:rPr>
          <w:b/>
          <w:sz w:val="22"/>
          <w:szCs w:val="22"/>
        </w:rPr>
        <w:t xml:space="preserve">0 </w:t>
      </w:r>
      <w:r w:rsidR="00B5008D" w:rsidRPr="00D8118B">
        <w:rPr>
          <w:b/>
          <w:sz w:val="22"/>
          <w:szCs w:val="22"/>
        </w:rPr>
        <w:t>-</w:t>
      </w:r>
      <w:r w:rsidRPr="00D8118B">
        <w:rPr>
          <w:b/>
          <w:sz w:val="22"/>
          <w:szCs w:val="22"/>
        </w:rPr>
        <w:t xml:space="preserve">- </w:t>
      </w:r>
      <w:r w:rsidR="00B5008D" w:rsidRPr="00D8118B">
        <w:rPr>
          <w:b/>
          <w:sz w:val="22"/>
          <w:szCs w:val="22"/>
        </w:rPr>
        <w:t>0</w:t>
      </w:r>
      <w:r w:rsidRPr="00D8118B">
        <w:rPr>
          <w:b/>
          <w:sz w:val="22"/>
          <w:szCs w:val="22"/>
        </w:rPr>
        <w:t xml:space="preserve">0 </w:t>
      </w:r>
      <w:r w:rsidR="002E5567">
        <w:rPr>
          <w:b/>
          <w:sz w:val="22"/>
          <w:szCs w:val="22"/>
        </w:rPr>
        <w:t>–</w:t>
      </w:r>
    </w:p>
    <w:sectPr w:rsidR="00F62F3A" w:rsidRPr="00E43237" w:rsidSect="003A0AF4">
      <w:footerReference w:type="even" r:id="rId63"/>
      <w:footerReference w:type="default" r:id="rId64"/>
      <w:pgSz w:w="11907" w:h="16839" w:code="9"/>
      <w:pgMar w:top="806" w:right="720" w:bottom="360" w:left="720" w:header="547" w:footer="57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E5732" w:rsidRDefault="001E5732">
      <w:r>
        <w:separator/>
      </w:r>
    </w:p>
  </w:endnote>
  <w:endnote w:type="continuationSeparator" w:id="1">
    <w:p w:rsidR="001E5732" w:rsidRDefault="001E57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4D23" w:rsidRDefault="003F2DC3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C4D2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C4D23" w:rsidRDefault="006C4D23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4D23" w:rsidRDefault="006C4D23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3F2DC3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3F2DC3" w:rsidRPr="004C67DA">
      <w:rPr>
        <w:b/>
        <w:sz w:val="20"/>
        <w:szCs w:val="20"/>
      </w:rPr>
      <w:fldChar w:fldCharType="separate"/>
    </w:r>
    <w:r w:rsidR="005020B7">
      <w:rPr>
        <w:b/>
        <w:noProof/>
        <w:sz w:val="20"/>
        <w:szCs w:val="20"/>
      </w:rPr>
      <w:t>1</w:t>
    </w:r>
    <w:r w:rsidR="003F2DC3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3F2DC3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3F2DC3" w:rsidRPr="004C67DA">
      <w:rPr>
        <w:b/>
        <w:sz w:val="20"/>
        <w:szCs w:val="20"/>
      </w:rPr>
      <w:fldChar w:fldCharType="separate"/>
    </w:r>
    <w:r w:rsidR="005020B7">
      <w:rPr>
        <w:b/>
        <w:noProof/>
        <w:sz w:val="20"/>
        <w:szCs w:val="20"/>
      </w:rPr>
      <w:t>8</w:t>
    </w:r>
    <w:r w:rsidR="003F2DC3" w:rsidRPr="004C67DA">
      <w:rPr>
        <w:b/>
        <w:sz w:val="20"/>
        <w:szCs w:val="20"/>
      </w:rPr>
      <w:fldChar w:fldCharType="end"/>
    </w:r>
  </w:p>
  <w:p w:rsidR="006C4D23" w:rsidRPr="003809AF" w:rsidRDefault="006C4D23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E5732" w:rsidRDefault="001E5732">
      <w:r>
        <w:separator/>
      </w:r>
    </w:p>
  </w:footnote>
  <w:footnote w:type="continuationSeparator" w:id="1">
    <w:p w:rsidR="001E5732" w:rsidRDefault="001E573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9006B"/>
    <w:multiLevelType w:val="hybridMultilevel"/>
    <w:tmpl w:val="DA18731C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7E72CC"/>
    <w:multiLevelType w:val="hybridMultilevel"/>
    <w:tmpl w:val="081EC2A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4D58AB"/>
    <w:multiLevelType w:val="hybridMultilevel"/>
    <w:tmpl w:val="A8904E20"/>
    <w:lvl w:ilvl="0" w:tplc="7680B09A">
      <w:start w:val="1"/>
      <w:numFmt w:val="lowerLetter"/>
      <w:lvlText w:val="(%1)"/>
      <w:lvlJc w:val="left"/>
      <w:pPr>
        <w:ind w:left="103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750" w:hanging="360"/>
      </w:pPr>
    </w:lvl>
    <w:lvl w:ilvl="2" w:tplc="4009001B" w:tentative="1">
      <w:start w:val="1"/>
      <w:numFmt w:val="lowerRoman"/>
      <w:lvlText w:val="%3."/>
      <w:lvlJc w:val="right"/>
      <w:pPr>
        <w:ind w:left="2470" w:hanging="180"/>
      </w:pPr>
    </w:lvl>
    <w:lvl w:ilvl="3" w:tplc="4009000F" w:tentative="1">
      <w:start w:val="1"/>
      <w:numFmt w:val="decimal"/>
      <w:lvlText w:val="%4."/>
      <w:lvlJc w:val="left"/>
      <w:pPr>
        <w:ind w:left="3190" w:hanging="360"/>
      </w:pPr>
    </w:lvl>
    <w:lvl w:ilvl="4" w:tplc="40090019" w:tentative="1">
      <w:start w:val="1"/>
      <w:numFmt w:val="lowerLetter"/>
      <w:lvlText w:val="%5."/>
      <w:lvlJc w:val="left"/>
      <w:pPr>
        <w:ind w:left="3910" w:hanging="360"/>
      </w:pPr>
    </w:lvl>
    <w:lvl w:ilvl="5" w:tplc="4009001B" w:tentative="1">
      <w:start w:val="1"/>
      <w:numFmt w:val="lowerRoman"/>
      <w:lvlText w:val="%6."/>
      <w:lvlJc w:val="right"/>
      <w:pPr>
        <w:ind w:left="4630" w:hanging="180"/>
      </w:pPr>
    </w:lvl>
    <w:lvl w:ilvl="6" w:tplc="4009000F" w:tentative="1">
      <w:start w:val="1"/>
      <w:numFmt w:val="decimal"/>
      <w:lvlText w:val="%7."/>
      <w:lvlJc w:val="left"/>
      <w:pPr>
        <w:ind w:left="5350" w:hanging="360"/>
      </w:pPr>
    </w:lvl>
    <w:lvl w:ilvl="7" w:tplc="40090019" w:tentative="1">
      <w:start w:val="1"/>
      <w:numFmt w:val="lowerLetter"/>
      <w:lvlText w:val="%8."/>
      <w:lvlJc w:val="left"/>
      <w:pPr>
        <w:ind w:left="6070" w:hanging="360"/>
      </w:pPr>
    </w:lvl>
    <w:lvl w:ilvl="8" w:tplc="4009001B" w:tentative="1">
      <w:start w:val="1"/>
      <w:numFmt w:val="lowerRoman"/>
      <w:lvlText w:val="%9."/>
      <w:lvlJc w:val="right"/>
      <w:pPr>
        <w:ind w:left="6790" w:hanging="180"/>
      </w:pPr>
    </w:lvl>
  </w:abstractNum>
  <w:abstractNum w:abstractNumId="3">
    <w:nsid w:val="05373E14"/>
    <w:multiLevelType w:val="hybridMultilevel"/>
    <w:tmpl w:val="63460A68"/>
    <w:lvl w:ilvl="0" w:tplc="7ED06FF6">
      <w:start w:val="1"/>
      <w:numFmt w:val="lowerLetter"/>
      <w:lvlText w:val="%1)"/>
      <w:lvlJc w:val="left"/>
      <w:pPr>
        <w:ind w:left="1080" w:hanging="360"/>
      </w:pPr>
      <w:rPr>
        <w:rFonts w:ascii="Arial" w:eastAsia="Times New Roman" w:hAnsi="Arial" w:cs="Arial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4F0916"/>
    <w:multiLevelType w:val="hybridMultilevel"/>
    <w:tmpl w:val="10FCE3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A73579"/>
    <w:multiLevelType w:val="hybridMultilevel"/>
    <w:tmpl w:val="F0A2242A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2D7C05"/>
    <w:multiLevelType w:val="hybridMultilevel"/>
    <w:tmpl w:val="3502F3B2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ED6322"/>
    <w:multiLevelType w:val="hybridMultilevel"/>
    <w:tmpl w:val="CE704348"/>
    <w:lvl w:ilvl="0" w:tplc="0702578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9EC7EA1"/>
    <w:multiLevelType w:val="hybridMultilevel"/>
    <w:tmpl w:val="0DB8B070"/>
    <w:lvl w:ilvl="0" w:tplc="40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AE84230"/>
    <w:multiLevelType w:val="hybridMultilevel"/>
    <w:tmpl w:val="F32695E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16A6CDE"/>
    <w:multiLevelType w:val="hybridMultilevel"/>
    <w:tmpl w:val="E676EF22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2B63AB"/>
    <w:multiLevelType w:val="hybridMultilevel"/>
    <w:tmpl w:val="10CCAC82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6C23B1"/>
    <w:multiLevelType w:val="hybridMultilevel"/>
    <w:tmpl w:val="0E50846A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571B77"/>
    <w:multiLevelType w:val="hybridMultilevel"/>
    <w:tmpl w:val="9548995C"/>
    <w:lvl w:ilvl="0" w:tplc="F970C06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D676741"/>
    <w:multiLevelType w:val="hybridMultilevel"/>
    <w:tmpl w:val="2C0C2E58"/>
    <w:lvl w:ilvl="0" w:tplc="55BC9520">
      <w:start w:val="61"/>
      <w:numFmt w:val="decimal"/>
      <w:lvlText w:val="%1."/>
      <w:lvlJc w:val="left"/>
      <w:pPr>
        <w:ind w:left="1440" w:hanging="720"/>
      </w:pPr>
      <w:rPr>
        <w:rFonts w:hint="default"/>
        <w:b/>
        <w:w w:val="1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3B4982"/>
    <w:multiLevelType w:val="hybridMultilevel"/>
    <w:tmpl w:val="FC3AC2B6"/>
    <w:lvl w:ilvl="0" w:tplc="451EE0DC">
      <w:start w:val="1"/>
      <w:numFmt w:val="lowerLetter"/>
      <w:lvlText w:val="(%1)"/>
      <w:lvlJc w:val="left"/>
      <w:pPr>
        <w:ind w:left="9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680" w:hanging="360"/>
      </w:pPr>
    </w:lvl>
    <w:lvl w:ilvl="2" w:tplc="4009001B" w:tentative="1">
      <w:start w:val="1"/>
      <w:numFmt w:val="lowerRoman"/>
      <w:lvlText w:val="%3."/>
      <w:lvlJc w:val="right"/>
      <w:pPr>
        <w:ind w:left="2400" w:hanging="180"/>
      </w:pPr>
    </w:lvl>
    <w:lvl w:ilvl="3" w:tplc="4009000F" w:tentative="1">
      <w:start w:val="1"/>
      <w:numFmt w:val="decimal"/>
      <w:lvlText w:val="%4."/>
      <w:lvlJc w:val="left"/>
      <w:pPr>
        <w:ind w:left="3120" w:hanging="360"/>
      </w:pPr>
    </w:lvl>
    <w:lvl w:ilvl="4" w:tplc="40090019" w:tentative="1">
      <w:start w:val="1"/>
      <w:numFmt w:val="lowerLetter"/>
      <w:lvlText w:val="%5."/>
      <w:lvlJc w:val="left"/>
      <w:pPr>
        <w:ind w:left="3840" w:hanging="360"/>
      </w:pPr>
    </w:lvl>
    <w:lvl w:ilvl="5" w:tplc="4009001B" w:tentative="1">
      <w:start w:val="1"/>
      <w:numFmt w:val="lowerRoman"/>
      <w:lvlText w:val="%6."/>
      <w:lvlJc w:val="right"/>
      <w:pPr>
        <w:ind w:left="4560" w:hanging="180"/>
      </w:pPr>
    </w:lvl>
    <w:lvl w:ilvl="6" w:tplc="4009000F" w:tentative="1">
      <w:start w:val="1"/>
      <w:numFmt w:val="decimal"/>
      <w:lvlText w:val="%7."/>
      <w:lvlJc w:val="left"/>
      <w:pPr>
        <w:ind w:left="5280" w:hanging="360"/>
      </w:pPr>
    </w:lvl>
    <w:lvl w:ilvl="7" w:tplc="40090019" w:tentative="1">
      <w:start w:val="1"/>
      <w:numFmt w:val="lowerLetter"/>
      <w:lvlText w:val="%8."/>
      <w:lvlJc w:val="left"/>
      <w:pPr>
        <w:ind w:left="6000" w:hanging="360"/>
      </w:pPr>
    </w:lvl>
    <w:lvl w:ilvl="8" w:tplc="40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16">
    <w:nsid w:val="441A5CC9"/>
    <w:multiLevelType w:val="hybridMultilevel"/>
    <w:tmpl w:val="06A40578"/>
    <w:lvl w:ilvl="0" w:tplc="877AF824">
      <w:start w:val="1"/>
      <w:numFmt w:val="lowerLetter"/>
      <w:lvlText w:val="%1."/>
      <w:lvlJc w:val="left"/>
      <w:pPr>
        <w:ind w:left="1080" w:hanging="360"/>
      </w:pPr>
      <w:rPr>
        <w:rFonts w:eastAsia="Times New Roman"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4400B77"/>
    <w:multiLevelType w:val="hybridMultilevel"/>
    <w:tmpl w:val="A1407F88"/>
    <w:lvl w:ilvl="0" w:tplc="7C32F708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125" w:hanging="360"/>
      </w:pPr>
    </w:lvl>
    <w:lvl w:ilvl="2" w:tplc="4009001B" w:tentative="1">
      <w:start w:val="1"/>
      <w:numFmt w:val="lowerRoman"/>
      <w:lvlText w:val="%3."/>
      <w:lvlJc w:val="right"/>
      <w:pPr>
        <w:ind w:left="1845" w:hanging="180"/>
      </w:pPr>
    </w:lvl>
    <w:lvl w:ilvl="3" w:tplc="4009000F" w:tentative="1">
      <w:start w:val="1"/>
      <w:numFmt w:val="decimal"/>
      <w:lvlText w:val="%4."/>
      <w:lvlJc w:val="left"/>
      <w:pPr>
        <w:ind w:left="2565" w:hanging="360"/>
      </w:pPr>
    </w:lvl>
    <w:lvl w:ilvl="4" w:tplc="40090019" w:tentative="1">
      <w:start w:val="1"/>
      <w:numFmt w:val="lowerLetter"/>
      <w:lvlText w:val="%5."/>
      <w:lvlJc w:val="left"/>
      <w:pPr>
        <w:ind w:left="3285" w:hanging="360"/>
      </w:pPr>
    </w:lvl>
    <w:lvl w:ilvl="5" w:tplc="4009001B" w:tentative="1">
      <w:start w:val="1"/>
      <w:numFmt w:val="lowerRoman"/>
      <w:lvlText w:val="%6."/>
      <w:lvlJc w:val="right"/>
      <w:pPr>
        <w:ind w:left="4005" w:hanging="180"/>
      </w:pPr>
    </w:lvl>
    <w:lvl w:ilvl="6" w:tplc="4009000F" w:tentative="1">
      <w:start w:val="1"/>
      <w:numFmt w:val="decimal"/>
      <w:lvlText w:val="%7."/>
      <w:lvlJc w:val="left"/>
      <w:pPr>
        <w:ind w:left="4725" w:hanging="360"/>
      </w:pPr>
    </w:lvl>
    <w:lvl w:ilvl="7" w:tplc="40090019" w:tentative="1">
      <w:start w:val="1"/>
      <w:numFmt w:val="lowerLetter"/>
      <w:lvlText w:val="%8."/>
      <w:lvlJc w:val="left"/>
      <w:pPr>
        <w:ind w:left="5445" w:hanging="360"/>
      </w:pPr>
    </w:lvl>
    <w:lvl w:ilvl="8" w:tplc="40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8">
    <w:nsid w:val="477E7820"/>
    <w:multiLevelType w:val="hybridMultilevel"/>
    <w:tmpl w:val="6CB01E0A"/>
    <w:lvl w:ilvl="0" w:tplc="C142B684">
      <w:start w:val="4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EBD65BE"/>
    <w:multiLevelType w:val="hybridMultilevel"/>
    <w:tmpl w:val="612420E2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5660EB"/>
    <w:multiLevelType w:val="hybridMultilevel"/>
    <w:tmpl w:val="7402FA72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D87186"/>
    <w:multiLevelType w:val="hybridMultilevel"/>
    <w:tmpl w:val="6CB01E0A"/>
    <w:lvl w:ilvl="0" w:tplc="C142B684">
      <w:start w:val="4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AA7ED8"/>
    <w:multiLevelType w:val="hybridMultilevel"/>
    <w:tmpl w:val="668EB29A"/>
    <w:lvl w:ilvl="0" w:tplc="77B866B4">
      <w:start w:val="1"/>
      <w:numFmt w:val="lowerLetter"/>
      <w:lvlText w:val="(%1)"/>
      <w:lvlJc w:val="left"/>
      <w:pPr>
        <w:ind w:left="83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550" w:hanging="360"/>
      </w:pPr>
    </w:lvl>
    <w:lvl w:ilvl="2" w:tplc="4009001B" w:tentative="1">
      <w:start w:val="1"/>
      <w:numFmt w:val="lowerRoman"/>
      <w:lvlText w:val="%3."/>
      <w:lvlJc w:val="right"/>
      <w:pPr>
        <w:ind w:left="2270" w:hanging="180"/>
      </w:pPr>
    </w:lvl>
    <w:lvl w:ilvl="3" w:tplc="4009000F" w:tentative="1">
      <w:start w:val="1"/>
      <w:numFmt w:val="decimal"/>
      <w:lvlText w:val="%4."/>
      <w:lvlJc w:val="left"/>
      <w:pPr>
        <w:ind w:left="2990" w:hanging="360"/>
      </w:pPr>
    </w:lvl>
    <w:lvl w:ilvl="4" w:tplc="40090019" w:tentative="1">
      <w:start w:val="1"/>
      <w:numFmt w:val="lowerLetter"/>
      <w:lvlText w:val="%5."/>
      <w:lvlJc w:val="left"/>
      <w:pPr>
        <w:ind w:left="3710" w:hanging="360"/>
      </w:pPr>
    </w:lvl>
    <w:lvl w:ilvl="5" w:tplc="4009001B" w:tentative="1">
      <w:start w:val="1"/>
      <w:numFmt w:val="lowerRoman"/>
      <w:lvlText w:val="%6."/>
      <w:lvlJc w:val="right"/>
      <w:pPr>
        <w:ind w:left="4430" w:hanging="180"/>
      </w:pPr>
    </w:lvl>
    <w:lvl w:ilvl="6" w:tplc="4009000F" w:tentative="1">
      <w:start w:val="1"/>
      <w:numFmt w:val="decimal"/>
      <w:lvlText w:val="%7."/>
      <w:lvlJc w:val="left"/>
      <w:pPr>
        <w:ind w:left="5150" w:hanging="360"/>
      </w:pPr>
    </w:lvl>
    <w:lvl w:ilvl="7" w:tplc="40090019" w:tentative="1">
      <w:start w:val="1"/>
      <w:numFmt w:val="lowerLetter"/>
      <w:lvlText w:val="%8."/>
      <w:lvlJc w:val="left"/>
      <w:pPr>
        <w:ind w:left="5870" w:hanging="360"/>
      </w:pPr>
    </w:lvl>
    <w:lvl w:ilvl="8" w:tplc="4009001B" w:tentative="1">
      <w:start w:val="1"/>
      <w:numFmt w:val="lowerRoman"/>
      <w:lvlText w:val="%9."/>
      <w:lvlJc w:val="right"/>
      <w:pPr>
        <w:ind w:left="6590" w:hanging="180"/>
      </w:pPr>
    </w:lvl>
  </w:abstractNum>
  <w:abstractNum w:abstractNumId="23">
    <w:nsid w:val="572F772F"/>
    <w:multiLevelType w:val="hybridMultilevel"/>
    <w:tmpl w:val="2C0C2E58"/>
    <w:lvl w:ilvl="0" w:tplc="55BC9520">
      <w:start w:val="61"/>
      <w:numFmt w:val="decimal"/>
      <w:lvlText w:val="%1."/>
      <w:lvlJc w:val="left"/>
      <w:pPr>
        <w:ind w:left="1440" w:hanging="720"/>
      </w:pPr>
      <w:rPr>
        <w:rFonts w:hint="default"/>
        <w:b/>
        <w:w w:val="1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343DF3"/>
    <w:multiLevelType w:val="hybridMultilevel"/>
    <w:tmpl w:val="10FCE3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036269"/>
    <w:multiLevelType w:val="hybridMultilevel"/>
    <w:tmpl w:val="54BE6574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DD7998"/>
    <w:multiLevelType w:val="hybridMultilevel"/>
    <w:tmpl w:val="2B3AD068"/>
    <w:lvl w:ilvl="0" w:tplc="13D88C2E">
      <w:start w:val="1"/>
      <w:numFmt w:val="lowerLetter"/>
      <w:lvlText w:val="(%1)"/>
      <w:lvlJc w:val="left"/>
      <w:pPr>
        <w:ind w:left="89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610" w:hanging="360"/>
      </w:pPr>
    </w:lvl>
    <w:lvl w:ilvl="2" w:tplc="4009001B" w:tentative="1">
      <w:start w:val="1"/>
      <w:numFmt w:val="lowerRoman"/>
      <w:lvlText w:val="%3."/>
      <w:lvlJc w:val="right"/>
      <w:pPr>
        <w:ind w:left="2330" w:hanging="180"/>
      </w:pPr>
    </w:lvl>
    <w:lvl w:ilvl="3" w:tplc="4009000F" w:tentative="1">
      <w:start w:val="1"/>
      <w:numFmt w:val="decimal"/>
      <w:lvlText w:val="%4."/>
      <w:lvlJc w:val="left"/>
      <w:pPr>
        <w:ind w:left="3050" w:hanging="360"/>
      </w:pPr>
    </w:lvl>
    <w:lvl w:ilvl="4" w:tplc="40090019" w:tentative="1">
      <w:start w:val="1"/>
      <w:numFmt w:val="lowerLetter"/>
      <w:lvlText w:val="%5."/>
      <w:lvlJc w:val="left"/>
      <w:pPr>
        <w:ind w:left="3770" w:hanging="360"/>
      </w:pPr>
    </w:lvl>
    <w:lvl w:ilvl="5" w:tplc="4009001B" w:tentative="1">
      <w:start w:val="1"/>
      <w:numFmt w:val="lowerRoman"/>
      <w:lvlText w:val="%6."/>
      <w:lvlJc w:val="right"/>
      <w:pPr>
        <w:ind w:left="4490" w:hanging="180"/>
      </w:pPr>
    </w:lvl>
    <w:lvl w:ilvl="6" w:tplc="4009000F" w:tentative="1">
      <w:start w:val="1"/>
      <w:numFmt w:val="decimal"/>
      <w:lvlText w:val="%7."/>
      <w:lvlJc w:val="left"/>
      <w:pPr>
        <w:ind w:left="5210" w:hanging="360"/>
      </w:pPr>
    </w:lvl>
    <w:lvl w:ilvl="7" w:tplc="40090019" w:tentative="1">
      <w:start w:val="1"/>
      <w:numFmt w:val="lowerLetter"/>
      <w:lvlText w:val="%8."/>
      <w:lvlJc w:val="left"/>
      <w:pPr>
        <w:ind w:left="5930" w:hanging="360"/>
      </w:pPr>
    </w:lvl>
    <w:lvl w:ilvl="8" w:tplc="400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27">
    <w:nsid w:val="63AE4EE6"/>
    <w:multiLevelType w:val="hybridMultilevel"/>
    <w:tmpl w:val="CBECD2AE"/>
    <w:lvl w:ilvl="0" w:tplc="B89835D0">
      <w:start w:val="1"/>
      <w:numFmt w:val="lowerLetter"/>
      <w:lvlText w:val="(%1)"/>
      <w:lvlJc w:val="left"/>
      <w:pPr>
        <w:ind w:left="103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750" w:hanging="360"/>
      </w:pPr>
    </w:lvl>
    <w:lvl w:ilvl="2" w:tplc="4009001B" w:tentative="1">
      <w:start w:val="1"/>
      <w:numFmt w:val="lowerRoman"/>
      <w:lvlText w:val="%3."/>
      <w:lvlJc w:val="right"/>
      <w:pPr>
        <w:ind w:left="2470" w:hanging="180"/>
      </w:pPr>
    </w:lvl>
    <w:lvl w:ilvl="3" w:tplc="4009000F" w:tentative="1">
      <w:start w:val="1"/>
      <w:numFmt w:val="decimal"/>
      <w:lvlText w:val="%4."/>
      <w:lvlJc w:val="left"/>
      <w:pPr>
        <w:ind w:left="3190" w:hanging="360"/>
      </w:pPr>
    </w:lvl>
    <w:lvl w:ilvl="4" w:tplc="40090019" w:tentative="1">
      <w:start w:val="1"/>
      <w:numFmt w:val="lowerLetter"/>
      <w:lvlText w:val="%5."/>
      <w:lvlJc w:val="left"/>
      <w:pPr>
        <w:ind w:left="3910" w:hanging="360"/>
      </w:pPr>
    </w:lvl>
    <w:lvl w:ilvl="5" w:tplc="4009001B" w:tentative="1">
      <w:start w:val="1"/>
      <w:numFmt w:val="lowerRoman"/>
      <w:lvlText w:val="%6."/>
      <w:lvlJc w:val="right"/>
      <w:pPr>
        <w:ind w:left="4630" w:hanging="180"/>
      </w:pPr>
    </w:lvl>
    <w:lvl w:ilvl="6" w:tplc="4009000F" w:tentative="1">
      <w:start w:val="1"/>
      <w:numFmt w:val="decimal"/>
      <w:lvlText w:val="%7."/>
      <w:lvlJc w:val="left"/>
      <w:pPr>
        <w:ind w:left="5350" w:hanging="360"/>
      </w:pPr>
    </w:lvl>
    <w:lvl w:ilvl="7" w:tplc="40090019" w:tentative="1">
      <w:start w:val="1"/>
      <w:numFmt w:val="lowerLetter"/>
      <w:lvlText w:val="%8."/>
      <w:lvlJc w:val="left"/>
      <w:pPr>
        <w:ind w:left="6070" w:hanging="360"/>
      </w:pPr>
    </w:lvl>
    <w:lvl w:ilvl="8" w:tplc="4009001B" w:tentative="1">
      <w:start w:val="1"/>
      <w:numFmt w:val="lowerRoman"/>
      <w:lvlText w:val="%9."/>
      <w:lvlJc w:val="right"/>
      <w:pPr>
        <w:ind w:left="6790" w:hanging="180"/>
      </w:pPr>
    </w:lvl>
  </w:abstractNum>
  <w:abstractNum w:abstractNumId="28">
    <w:nsid w:val="744957E0"/>
    <w:multiLevelType w:val="hybridMultilevel"/>
    <w:tmpl w:val="97DC377A"/>
    <w:lvl w:ilvl="0" w:tplc="0680AFB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6091174"/>
    <w:multiLevelType w:val="hybridMultilevel"/>
    <w:tmpl w:val="B400F46E"/>
    <w:lvl w:ilvl="0" w:tplc="40090019">
      <w:start w:val="1"/>
      <w:numFmt w:val="lowerLetter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D06349"/>
    <w:multiLevelType w:val="hybridMultilevel"/>
    <w:tmpl w:val="13C25D7C"/>
    <w:lvl w:ilvl="0" w:tplc="8892C8E2">
      <w:start w:val="1"/>
      <w:numFmt w:val="lowerLetter"/>
      <w:lvlText w:val="(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8"/>
  </w:num>
  <w:num w:numId="3">
    <w:abstractNumId w:val="24"/>
  </w:num>
  <w:num w:numId="4">
    <w:abstractNumId w:val="28"/>
  </w:num>
  <w:num w:numId="5">
    <w:abstractNumId w:val="1"/>
  </w:num>
  <w:num w:numId="6">
    <w:abstractNumId w:val="13"/>
  </w:num>
  <w:num w:numId="7">
    <w:abstractNumId w:val="3"/>
  </w:num>
  <w:num w:numId="8">
    <w:abstractNumId w:val="11"/>
  </w:num>
  <w:num w:numId="9">
    <w:abstractNumId w:val="7"/>
  </w:num>
  <w:num w:numId="10">
    <w:abstractNumId w:val="18"/>
  </w:num>
  <w:num w:numId="11">
    <w:abstractNumId w:val="21"/>
  </w:num>
  <w:num w:numId="12">
    <w:abstractNumId w:val="9"/>
  </w:num>
  <w:num w:numId="13">
    <w:abstractNumId w:val="14"/>
  </w:num>
  <w:num w:numId="14">
    <w:abstractNumId w:val="23"/>
  </w:num>
  <w:num w:numId="15">
    <w:abstractNumId w:val="17"/>
  </w:num>
  <w:num w:numId="1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19"/>
  </w:num>
  <w:num w:numId="20">
    <w:abstractNumId w:val="20"/>
  </w:num>
  <w:num w:numId="21">
    <w:abstractNumId w:val="25"/>
  </w:num>
  <w:num w:numId="22">
    <w:abstractNumId w:val="10"/>
  </w:num>
  <w:num w:numId="23">
    <w:abstractNumId w:val="0"/>
  </w:num>
  <w:num w:numId="24">
    <w:abstractNumId w:val="5"/>
  </w:num>
  <w:num w:numId="25">
    <w:abstractNumId w:val="22"/>
  </w:num>
  <w:num w:numId="26">
    <w:abstractNumId w:val="26"/>
  </w:num>
  <w:num w:numId="27">
    <w:abstractNumId w:val="27"/>
  </w:num>
  <w:num w:numId="28">
    <w:abstractNumId w:val="2"/>
  </w:num>
  <w:num w:numId="29">
    <w:abstractNumId w:val="15"/>
  </w:num>
  <w:num w:numId="30">
    <w:abstractNumId w:val="12"/>
  </w:num>
  <w:num w:numId="31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drawingGridHorizontalSpacing w:val="120"/>
  <w:displayHorizontalDrawingGridEvery w:val="2"/>
  <w:characterSpacingControl w:val="doNotCompress"/>
  <w:hdrShapeDefaults>
    <o:shapedefaults v:ext="edit" spidmax="76802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4335"/>
    <w:rsid w:val="00010A87"/>
    <w:rsid w:val="00013B85"/>
    <w:rsid w:val="00017930"/>
    <w:rsid w:val="00023BEA"/>
    <w:rsid w:val="00023CEC"/>
    <w:rsid w:val="00025C56"/>
    <w:rsid w:val="00026915"/>
    <w:rsid w:val="000273CA"/>
    <w:rsid w:val="00027BE2"/>
    <w:rsid w:val="00030036"/>
    <w:rsid w:val="00031C70"/>
    <w:rsid w:val="00035E04"/>
    <w:rsid w:val="00037FCB"/>
    <w:rsid w:val="00047169"/>
    <w:rsid w:val="0005121A"/>
    <w:rsid w:val="00053B20"/>
    <w:rsid w:val="00054A62"/>
    <w:rsid w:val="00054F50"/>
    <w:rsid w:val="00061834"/>
    <w:rsid w:val="00065C61"/>
    <w:rsid w:val="00070D88"/>
    <w:rsid w:val="000737A2"/>
    <w:rsid w:val="000739FD"/>
    <w:rsid w:val="00074071"/>
    <w:rsid w:val="0007576C"/>
    <w:rsid w:val="0007775F"/>
    <w:rsid w:val="00082A7D"/>
    <w:rsid w:val="00086502"/>
    <w:rsid w:val="0008783B"/>
    <w:rsid w:val="00090BC8"/>
    <w:rsid w:val="000963D4"/>
    <w:rsid w:val="00096A32"/>
    <w:rsid w:val="00096F58"/>
    <w:rsid w:val="000A0BC1"/>
    <w:rsid w:val="000A2251"/>
    <w:rsid w:val="000A3CFF"/>
    <w:rsid w:val="000A4EB0"/>
    <w:rsid w:val="000A5759"/>
    <w:rsid w:val="000B2AA9"/>
    <w:rsid w:val="000B5AE0"/>
    <w:rsid w:val="000B7676"/>
    <w:rsid w:val="000C26BC"/>
    <w:rsid w:val="000C363F"/>
    <w:rsid w:val="000C489A"/>
    <w:rsid w:val="000C65B7"/>
    <w:rsid w:val="000C786E"/>
    <w:rsid w:val="000D327C"/>
    <w:rsid w:val="000D37F3"/>
    <w:rsid w:val="000D4B40"/>
    <w:rsid w:val="000D7FFB"/>
    <w:rsid w:val="000E0463"/>
    <w:rsid w:val="000E377C"/>
    <w:rsid w:val="000E57F0"/>
    <w:rsid w:val="000E6C9C"/>
    <w:rsid w:val="000F1D2D"/>
    <w:rsid w:val="001060CF"/>
    <w:rsid w:val="001079F9"/>
    <w:rsid w:val="00111C8B"/>
    <w:rsid w:val="00112B5A"/>
    <w:rsid w:val="00117204"/>
    <w:rsid w:val="00120484"/>
    <w:rsid w:val="00121ABB"/>
    <w:rsid w:val="00121FED"/>
    <w:rsid w:val="00124566"/>
    <w:rsid w:val="00130D22"/>
    <w:rsid w:val="00131F94"/>
    <w:rsid w:val="001339C7"/>
    <w:rsid w:val="001341D5"/>
    <w:rsid w:val="00136764"/>
    <w:rsid w:val="0013769D"/>
    <w:rsid w:val="00137E77"/>
    <w:rsid w:val="001463A7"/>
    <w:rsid w:val="00147E40"/>
    <w:rsid w:val="00151AE7"/>
    <w:rsid w:val="00156786"/>
    <w:rsid w:val="00156F7E"/>
    <w:rsid w:val="00156FA3"/>
    <w:rsid w:val="00161B47"/>
    <w:rsid w:val="00161ED1"/>
    <w:rsid w:val="00163A41"/>
    <w:rsid w:val="00167155"/>
    <w:rsid w:val="00170218"/>
    <w:rsid w:val="00170EC2"/>
    <w:rsid w:val="00172633"/>
    <w:rsid w:val="0017460F"/>
    <w:rsid w:val="0017698D"/>
    <w:rsid w:val="00181576"/>
    <w:rsid w:val="0018389E"/>
    <w:rsid w:val="001965DE"/>
    <w:rsid w:val="00197342"/>
    <w:rsid w:val="001A3647"/>
    <w:rsid w:val="001A4E9B"/>
    <w:rsid w:val="001A662B"/>
    <w:rsid w:val="001A73D9"/>
    <w:rsid w:val="001B0455"/>
    <w:rsid w:val="001B1F41"/>
    <w:rsid w:val="001B2103"/>
    <w:rsid w:val="001B6CA0"/>
    <w:rsid w:val="001D0865"/>
    <w:rsid w:val="001D0BE2"/>
    <w:rsid w:val="001D2D0B"/>
    <w:rsid w:val="001D3775"/>
    <w:rsid w:val="001D526B"/>
    <w:rsid w:val="001D6881"/>
    <w:rsid w:val="001E0D20"/>
    <w:rsid w:val="001E4702"/>
    <w:rsid w:val="001E547A"/>
    <w:rsid w:val="001E5732"/>
    <w:rsid w:val="001F0183"/>
    <w:rsid w:val="001F5C58"/>
    <w:rsid w:val="001F6976"/>
    <w:rsid w:val="00200552"/>
    <w:rsid w:val="00201997"/>
    <w:rsid w:val="002025F0"/>
    <w:rsid w:val="0021019B"/>
    <w:rsid w:val="00211A11"/>
    <w:rsid w:val="00212867"/>
    <w:rsid w:val="002161F5"/>
    <w:rsid w:val="00217077"/>
    <w:rsid w:val="00220E94"/>
    <w:rsid w:val="00222961"/>
    <w:rsid w:val="00223AA4"/>
    <w:rsid w:val="002244CB"/>
    <w:rsid w:val="00224CA6"/>
    <w:rsid w:val="00226799"/>
    <w:rsid w:val="0022705F"/>
    <w:rsid w:val="00230452"/>
    <w:rsid w:val="002311D1"/>
    <w:rsid w:val="0023196D"/>
    <w:rsid w:val="0024167B"/>
    <w:rsid w:val="002419C6"/>
    <w:rsid w:val="0024268A"/>
    <w:rsid w:val="00243798"/>
    <w:rsid w:val="00243FEC"/>
    <w:rsid w:val="00250198"/>
    <w:rsid w:val="00250422"/>
    <w:rsid w:val="0025359C"/>
    <w:rsid w:val="002552AA"/>
    <w:rsid w:val="00257B0D"/>
    <w:rsid w:val="00266530"/>
    <w:rsid w:val="0026708F"/>
    <w:rsid w:val="002701B9"/>
    <w:rsid w:val="00271A9D"/>
    <w:rsid w:val="00272404"/>
    <w:rsid w:val="00280007"/>
    <w:rsid w:val="0028701E"/>
    <w:rsid w:val="00287CEB"/>
    <w:rsid w:val="00291408"/>
    <w:rsid w:val="0029485C"/>
    <w:rsid w:val="00294AEC"/>
    <w:rsid w:val="002959CD"/>
    <w:rsid w:val="002A0964"/>
    <w:rsid w:val="002A312A"/>
    <w:rsid w:val="002A6490"/>
    <w:rsid w:val="002A73BD"/>
    <w:rsid w:val="002A7988"/>
    <w:rsid w:val="002A7F5C"/>
    <w:rsid w:val="002B0973"/>
    <w:rsid w:val="002B3564"/>
    <w:rsid w:val="002B3702"/>
    <w:rsid w:val="002B7C30"/>
    <w:rsid w:val="002C0A2E"/>
    <w:rsid w:val="002C2027"/>
    <w:rsid w:val="002C2D40"/>
    <w:rsid w:val="002C3C4D"/>
    <w:rsid w:val="002C636D"/>
    <w:rsid w:val="002D0507"/>
    <w:rsid w:val="002D10CC"/>
    <w:rsid w:val="002D1CDD"/>
    <w:rsid w:val="002D565E"/>
    <w:rsid w:val="002E3FB6"/>
    <w:rsid w:val="002E5567"/>
    <w:rsid w:val="002E6592"/>
    <w:rsid w:val="002F44C2"/>
    <w:rsid w:val="002F5163"/>
    <w:rsid w:val="002F760F"/>
    <w:rsid w:val="003024A6"/>
    <w:rsid w:val="003048C2"/>
    <w:rsid w:val="0030704F"/>
    <w:rsid w:val="00311048"/>
    <w:rsid w:val="0031147D"/>
    <w:rsid w:val="003133BD"/>
    <w:rsid w:val="00314808"/>
    <w:rsid w:val="00316866"/>
    <w:rsid w:val="00316DA3"/>
    <w:rsid w:val="003224A2"/>
    <w:rsid w:val="003266A5"/>
    <w:rsid w:val="00331848"/>
    <w:rsid w:val="00333668"/>
    <w:rsid w:val="00334943"/>
    <w:rsid w:val="00335E82"/>
    <w:rsid w:val="00337D26"/>
    <w:rsid w:val="00342812"/>
    <w:rsid w:val="0034401E"/>
    <w:rsid w:val="003504A3"/>
    <w:rsid w:val="003570F7"/>
    <w:rsid w:val="003633C3"/>
    <w:rsid w:val="00371A67"/>
    <w:rsid w:val="00371F1A"/>
    <w:rsid w:val="003723A1"/>
    <w:rsid w:val="00373CF6"/>
    <w:rsid w:val="00376A56"/>
    <w:rsid w:val="00376E9D"/>
    <w:rsid w:val="003809AF"/>
    <w:rsid w:val="003836B9"/>
    <w:rsid w:val="0038483D"/>
    <w:rsid w:val="00385110"/>
    <w:rsid w:val="0038524E"/>
    <w:rsid w:val="003857B6"/>
    <w:rsid w:val="00396F6B"/>
    <w:rsid w:val="00397CA9"/>
    <w:rsid w:val="00397DE1"/>
    <w:rsid w:val="00397EE4"/>
    <w:rsid w:val="003A0AF4"/>
    <w:rsid w:val="003B07F0"/>
    <w:rsid w:val="003B4015"/>
    <w:rsid w:val="003C180C"/>
    <w:rsid w:val="003C3632"/>
    <w:rsid w:val="003C5E1E"/>
    <w:rsid w:val="003C69E8"/>
    <w:rsid w:val="003D0424"/>
    <w:rsid w:val="003D093E"/>
    <w:rsid w:val="003D34D6"/>
    <w:rsid w:val="003D3F2A"/>
    <w:rsid w:val="003D47F5"/>
    <w:rsid w:val="003D6E6C"/>
    <w:rsid w:val="003D72B4"/>
    <w:rsid w:val="003D7542"/>
    <w:rsid w:val="003E0E6B"/>
    <w:rsid w:val="003E21FA"/>
    <w:rsid w:val="003E39B6"/>
    <w:rsid w:val="003E41A2"/>
    <w:rsid w:val="003E7EB9"/>
    <w:rsid w:val="003F2DC3"/>
    <w:rsid w:val="004015B7"/>
    <w:rsid w:val="0040189B"/>
    <w:rsid w:val="00401F78"/>
    <w:rsid w:val="00402676"/>
    <w:rsid w:val="00404D16"/>
    <w:rsid w:val="00405E73"/>
    <w:rsid w:val="00417110"/>
    <w:rsid w:val="00425256"/>
    <w:rsid w:val="00425389"/>
    <w:rsid w:val="00435D5A"/>
    <w:rsid w:val="004376EB"/>
    <w:rsid w:val="004410A2"/>
    <w:rsid w:val="00441C64"/>
    <w:rsid w:val="004420E7"/>
    <w:rsid w:val="0044603E"/>
    <w:rsid w:val="00447700"/>
    <w:rsid w:val="00447AE6"/>
    <w:rsid w:val="0045613D"/>
    <w:rsid w:val="00457A0B"/>
    <w:rsid w:val="004632A0"/>
    <w:rsid w:val="00466EE8"/>
    <w:rsid w:val="00480ED0"/>
    <w:rsid w:val="00487B1C"/>
    <w:rsid w:val="00496C60"/>
    <w:rsid w:val="0049799C"/>
    <w:rsid w:val="004A0E6D"/>
    <w:rsid w:val="004A311A"/>
    <w:rsid w:val="004A6BAD"/>
    <w:rsid w:val="004B1573"/>
    <w:rsid w:val="004B1AE2"/>
    <w:rsid w:val="004B4FAA"/>
    <w:rsid w:val="004B6439"/>
    <w:rsid w:val="004C1D21"/>
    <w:rsid w:val="004C3E53"/>
    <w:rsid w:val="004C55E6"/>
    <w:rsid w:val="004C67DA"/>
    <w:rsid w:val="004C6FE5"/>
    <w:rsid w:val="004D2E8E"/>
    <w:rsid w:val="004D4353"/>
    <w:rsid w:val="004E1BE1"/>
    <w:rsid w:val="004E62EF"/>
    <w:rsid w:val="004E73BC"/>
    <w:rsid w:val="004F352B"/>
    <w:rsid w:val="004F4A31"/>
    <w:rsid w:val="004F512B"/>
    <w:rsid w:val="004F53F4"/>
    <w:rsid w:val="004F602A"/>
    <w:rsid w:val="00501719"/>
    <w:rsid w:val="00501A24"/>
    <w:rsid w:val="005020B7"/>
    <w:rsid w:val="00502698"/>
    <w:rsid w:val="00507532"/>
    <w:rsid w:val="00510824"/>
    <w:rsid w:val="00510C48"/>
    <w:rsid w:val="005115E6"/>
    <w:rsid w:val="00512811"/>
    <w:rsid w:val="0051380D"/>
    <w:rsid w:val="005152BD"/>
    <w:rsid w:val="00520303"/>
    <w:rsid w:val="0052451D"/>
    <w:rsid w:val="0052726A"/>
    <w:rsid w:val="00527969"/>
    <w:rsid w:val="00530F94"/>
    <w:rsid w:val="00531F1A"/>
    <w:rsid w:val="005358A5"/>
    <w:rsid w:val="00537718"/>
    <w:rsid w:val="00540BB1"/>
    <w:rsid w:val="0054241E"/>
    <w:rsid w:val="00542539"/>
    <w:rsid w:val="005430DA"/>
    <w:rsid w:val="005431F0"/>
    <w:rsid w:val="00543318"/>
    <w:rsid w:val="0054661A"/>
    <w:rsid w:val="0054787C"/>
    <w:rsid w:val="0055030F"/>
    <w:rsid w:val="00553BA5"/>
    <w:rsid w:val="00553F50"/>
    <w:rsid w:val="00554567"/>
    <w:rsid w:val="00555869"/>
    <w:rsid w:val="00555E7C"/>
    <w:rsid w:val="00556FA0"/>
    <w:rsid w:val="00560B57"/>
    <w:rsid w:val="0056336A"/>
    <w:rsid w:val="00566965"/>
    <w:rsid w:val="0056735A"/>
    <w:rsid w:val="0057268C"/>
    <w:rsid w:val="00572C61"/>
    <w:rsid w:val="00573C59"/>
    <w:rsid w:val="00573D21"/>
    <w:rsid w:val="0057404C"/>
    <w:rsid w:val="0058068F"/>
    <w:rsid w:val="00580C58"/>
    <w:rsid w:val="00583542"/>
    <w:rsid w:val="00583B7B"/>
    <w:rsid w:val="005857B0"/>
    <w:rsid w:val="005919FD"/>
    <w:rsid w:val="00591C2C"/>
    <w:rsid w:val="00591E40"/>
    <w:rsid w:val="00596858"/>
    <w:rsid w:val="00597D7D"/>
    <w:rsid w:val="005A033C"/>
    <w:rsid w:val="005A0C9E"/>
    <w:rsid w:val="005A0D0B"/>
    <w:rsid w:val="005A0F2E"/>
    <w:rsid w:val="005A15BC"/>
    <w:rsid w:val="005A29FD"/>
    <w:rsid w:val="005A41FF"/>
    <w:rsid w:val="005A50B2"/>
    <w:rsid w:val="005A7E1A"/>
    <w:rsid w:val="005B1961"/>
    <w:rsid w:val="005B3EB9"/>
    <w:rsid w:val="005B5E8A"/>
    <w:rsid w:val="005B6BCA"/>
    <w:rsid w:val="005C0870"/>
    <w:rsid w:val="005C2D9E"/>
    <w:rsid w:val="005C5FAE"/>
    <w:rsid w:val="005C6B3E"/>
    <w:rsid w:val="005E025F"/>
    <w:rsid w:val="005E2B34"/>
    <w:rsid w:val="005E4E15"/>
    <w:rsid w:val="005E5FF7"/>
    <w:rsid w:val="005E6DA6"/>
    <w:rsid w:val="005E77F7"/>
    <w:rsid w:val="005F1EEF"/>
    <w:rsid w:val="005F24F0"/>
    <w:rsid w:val="005F51D0"/>
    <w:rsid w:val="005F7CBD"/>
    <w:rsid w:val="00610A22"/>
    <w:rsid w:val="00611B0D"/>
    <w:rsid w:val="00615976"/>
    <w:rsid w:val="00616675"/>
    <w:rsid w:val="0062210D"/>
    <w:rsid w:val="0062256B"/>
    <w:rsid w:val="00624C7F"/>
    <w:rsid w:val="00633C53"/>
    <w:rsid w:val="006343F0"/>
    <w:rsid w:val="006367D2"/>
    <w:rsid w:val="00641E2E"/>
    <w:rsid w:val="006452C6"/>
    <w:rsid w:val="00646362"/>
    <w:rsid w:val="0065202E"/>
    <w:rsid w:val="0065467B"/>
    <w:rsid w:val="006556C1"/>
    <w:rsid w:val="00655D25"/>
    <w:rsid w:val="006575B1"/>
    <w:rsid w:val="00660168"/>
    <w:rsid w:val="00662B80"/>
    <w:rsid w:val="00663D11"/>
    <w:rsid w:val="00665A76"/>
    <w:rsid w:val="00665C60"/>
    <w:rsid w:val="006664AB"/>
    <w:rsid w:val="00667338"/>
    <w:rsid w:val="00670EA1"/>
    <w:rsid w:val="0067683B"/>
    <w:rsid w:val="00677948"/>
    <w:rsid w:val="00681190"/>
    <w:rsid w:val="0068223E"/>
    <w:rsid w:val="00683469"/>
    <w:rsid w:val="0068404F"/>
    <w:rsid w:val="00687A97"/>
    <w:rsid w:val="00692F51"/>
    <w:rsid w:val="00693917"/>
    <w:rsid w:val="006945B9"/>
    <w:rsid w:val="006955A4"/>
    <w:rsid w:val="006A626F"/>
    <w:rsid w:val="006A6EE9"/>
    <w:rsid w:val="006B012D"/>
    <w:rsid w:val="006B3756"/>
    <w:rsid w:val="006B7552"/>
    <w:rsid w:val="006B7F99"/>
    <w:rsid w:val="006C33B2"/>
    <w:rsid w:val="006C4D23"/>
    <w:rsid w:val="006C5C85"/>
    <w:rsid w:val="006C641A"/>
    <w:rsid w:val="006C6444"/>
    <w:rsid w:val="006C6A0F"/>
    <w:rsid w:val="006C6AAB"/>
    <w:rsid w:val="006D22FE"/>
    <w:rsid w:val="006D4DF9"/>
    <w:rsid w:val="006D6A1B"/>
    <w:rsid w:val="006E1566"/>
    <w:rsid w:val="006E56A8"/>
    <w:rsid w:val="006E6A56"/>
    <w:rsid w:val="006E718D"/>
    <w:rsid w:val="006E7294"/>
    <w:rsid w:val="006E79F3"/>
    <w:rsid w:val="006F2A14"/>
    <w:rsid w:val="006F48F5"/>
    <w:rsid w:val="006F4BD0"/>
    <w:rsid w:val="00701FFC"/>
    <w:rsid w:val="0071159C"/>
    <w:rsid w:val="007201CA"/>
    <w:rsid w:val="00732ABB"/>
    <w:rsid w:val="00735381"/>
    <w:rsid w:val="007375FA"/>
    <w:rsid w:val="00742142"/>
    <w:rsid w:val="00742208"/>
    <w:rsid w:val="00743FF1"/>
    <w:rsid w:val="007443AD"/>
    <w:rsid w:val="007455F3"/>
    <w:rsid w:val="0074581C"/>
    <w:rsid w:val="00747BF3"/>
    <w:rsid w:val="0075061D"/>
    <w:rsid w:val="00751B1B"/>
    <w:rsid w:val="00753BE6"/>
    <w:rsid w:val="007572D6"/>
    <w:rsid w:val="0077160B"/>
    <w:rsid w:val="007720FD"/>
    <w:rsid w:val="0077281A"/>
    <w:rsid w:val="00775079"/>
    <w:rsid w:val="00786EA9"/>
    <w:rsid w:val="0078790A"/>
    <w:rsid w:val="00787C1A"/>
    <w:rsid w:val="00791AD2"/>
    <w:rsid w:val="00792509"/>
    <w:rsid w:val="00795548"/>
    <w:rsid w:val="007958AA"/>
    <w:rsid w:val="00797EE5"/>
    <w:rsid w:val="007A39A0"/>
    <w:rsid w:val="007A4A1C"/>
    <w:rsid w:val="007A5D28"/>
    <w:rsid w:val="007A7831"/>
    <w:rsid w:val="007B1159"/>
    <w:rsid w:val="007B2876"/>
    <w:rsid w:val="007C15D6"/>
    <w:rsid w:val="007C4CD6"/>
    <w:rsid w:val="007C7555"/>
    <w:rsid w:val="007D1C2E"/>
    <w:rsid w:val="007D1C7C"/>
    <w:rsid w:val="007D6855"/>
    <w:rsid w:val="007E6365"/>
    <w:rsid w:val="007E6812"/>
    <w:rsid w:val="007E689A"/>
    <w:rsid w:val="007E7659"/>
    <w:rsid w:val="007F075B"/>
    <w:rsid w:val="007F14FC"/>
    <w:rsid w:val="007F18E2"/>
    <w:rsid w:val="007F4DF6"/>
    <w:rsid w:val="00801017"/>
    <w:rsid w:val="00801858"/>
    <w:rsid w:val="008029AC"/>
    <w:rsid w:val="00806717"/>
    <w:rsid w:val="008275C3"/>
    <w:rsid w:val="00827E68"/>
    <w:rsid w:val="00832238"/>
    <w:rsid w:val="008359E0"/>
    <w:rsid w:val="008376FC"/>
    <w:rsid w:val="00843B7E"/>
    <w:rsid w:val="00843BFF"/>
    <w:rsid w:val="008474E2"/>
    <w:rsid w:val="00850DD2"/>
    <w:rsid w:val="008518A4"/>
    <w:rsid w:val="0085199C"/>
    <w:rsid w:val="00854A61"/>
    <w:rsid w:val="00854AA2"/>
    <w:rsid w:val="008620DC"/>
    <w:rsid w:val="00864B4F"/>
    <w:rsid w:val="00872FCD"/>
    <w:rsid w:val="00880F98"/>
    <w:rsid w:val="0088148A"/>
    <w:rsid w:val="00881911"/>
    <w:rsid w:val="0088358F"/>
    <w:rsid w:val="00884114"/>
    <w:rsid w:val="00885C11"/>
    <w:rsid w:val="008862DA"/>
    <w:rsid w:val="0089208B"/>
    <w:rsid w:val="008923AC"/>
    <w:rsid w:val="00894891"/>
    <w:rsid w:val="008951A7"/>
    <w:rsid w:val="008A7263"/>
    <w:rsid w:val="008B0EF3"/>
    <w:rsid w:val="008B2B4B"/>
    <w:rsid w:val="008B3AAD"/>
    <w:rsid w:val="008B4AE7"/>
    <w:rsid w:val="008B4E28"/>
    <w:rsid w:val="008B6E7F"/>
    <w:rsid w:val="008C352D"/>
    <w:rsid w:val="008C4931"/>
    <w:rsid w:val="008D124F"/>
    <w:rsid w:val="008D1CD1"/>
    <w:rsid w:val="008D3E72"/>
    <w:rsid w:val="008D66D8"/>
    <w:rsid w:val="008D6783"/>
    <w:rsid w:val="008D7503"/>
    <w:rsid w:val="008E355D"/>
    <w:rsid w:val="008E5768"/>
    <w:rsid w:val="008F4470"/>
    <w:rsid w:val="008F4C1F"/>
    <w:rsid w:val="008F733D"/>
    <w:rsid w:val="0090462E"/>
    <w:rsid w:val="009047C6"/>
    <w:rsid w:val="00904C39"/>
    <w:rsid w:val="00906B5B"/>
    <w:rsid w:val="00910054"/>
    <w:rsid w:val="00911D1A"/>
    <w:rsid w:val="00912793"/>
    <w:rsid w:val="00923A40"/>
    <w:rsid w:val="00925905"/>
    <w:rsid w:val="009300B6"/>
    <w:rsid w:val="00930473"/>
    <w:rsid w:val="00932210"/>
    <w:rsid w:val="00933121"/>
    <w:rsid w:val="00933168"/>
    <w:rsid w:val="00933DFA"/>
    <w:rsid w:val="00935433"/>
    <w:rsid w:val="009366F5"/>
    <w:rsid w:val="00943B3A"/>
    <w:rsid w:val="00943DE5"/>
    <w:rsid w:val="0094435C"/>
    <w:rsid w:val="0094612D"/>
    <w:rsid w:val="009512B1"/>
    <w:rsid w:val="00954AE2"/>
    <w:rsid w:val="00957B1F"/>
    <w:rsid w:val="00957B51"/>
    <w:rsid w:val="009614A5"/>
    <w:rsid w:val="0096182C"/>
    <w:rsid w:val="00963DEC"/>
    <w:rsid w:val="00966615"/>
    <w:rsid w:val="00970973"/>
    <w:rsid w:val="00971A3F"/>
    <w:rsid w:val="009745FE"/>
    <w:rsid w:val="009747B3"/>
    <w:rsid w:val="00976263"/>
    <w:rsid w:val="00976819"/>
    <w:rsid w:val="009808B4"/>
    <w:rsid w:val="00983440"/>
    <w:rsid w:val="00984BB8"/>
    <w:rsid w:val="0098507F"/>
    <w:rsid w:val="009855A8"/>
    <w:rsid w:val="00994BAF"/>
    <w:rsid w:val="009960E1"/>
    <w:rsid w:val="009A14E9"/>
    <w:rsid w:val="009A3298"/>
    <w:rsid w:val="009A3C24"/>
    <w:rsid w:val="009A496B"/>
    <w:rsid w:val="009A5229"/>
    <w:rsid w:val="009A71B9"/>
    <w:rsid w:val="009A77D1"/>
    <w:rsid w:val="009A7EA2"/>
    <w:rsid w:val="009B0596"/>
    <w:rsid w:val="009B2453"/>
    <w:rsid w:val="009B3B52"/>
    <w:rsid w:val="009B6628"/>
    <w:rsid w:val="009B6C76"/>
    <w:rsid w:val="009B7933"/>
    <w:rsid w:val="009C1E2A"/>
    <w:rsid w:val="009C5F6D"/>
    <w:rsid w:val="009C7655"/>
    <w:rsid w:val="009C7E8A"/>
    <w:rsid w:val="009D0758"/>
    <w:rsid w:val="009D1F99"/>
    <w:rsid w:val="009D3F58"/>
    <w:rsid w:val="009D6795"/>
    <w:rsid w:val="009D7447"/>
    <w:rsid w:val="009E1280"/>
    <w:rsid w:val="009E1B65"/>
    <w:rsid w:val="009E3442"/>
    <w:rsid w:val="009E3ADE"/>
    <w:rsid w:val="009F32ED"/>
    <w:rsid w:val="009F363A"/>
    <w:rsid w:val="009F573A"/>
    <w:rsid w:val="009F7605"/>
    <w:rsid w:val="00A028D8"/>
    <w:rsid w:val="00A040F2"/>
    <w:rsid w:val="00A05953"/>
    <w:rsid w:val="00A05C2B"/>
    <w:rsid w:val="00A10C67"/>
    <w:rsid w:val="00A15187"/>
    <w:rsid w:val="00A20020"/>
    <w:rsid w:val="00A36F43"/>
    <w:rsid w:val="00A37D9A"/>
    <w:rsid w:val="00A4071C"/>
    <w:rsid w:val="00A46F5E"/>
    <w:rsid w:val="00A5231B"/>
    <w:rsid w:val="00A5312C"/>
    <w:rsid w:val="00A538B3"/>
    <w:rsid w:val="00A53CE4"/>
    <w:rsid w:val="00A572F0"/>
    <w:rsid w:val="00A60590"/>
    <w:rsid w:val="00A635C2"/>
    <w:rsid w:val="00A65648"/>
    <w:rsid w:val="00A65AE4"/>
    <w:rsid w:val="00A663D6"/>
    <w:rsid w:val="00A73793"/>
    <w:rsid w:val="00A73F72"/>
    <w:rsid w:val="00A7423D"/>
    <w:rsid w:val="00A76B55"/>
    <w:rsid w:val="00A77BF0"/>
    <w:rsid w:val="00A83E03"/>
    <w:rsid w:val="00A85499"/>
    <w:rsid w:val="00A85E32"/>
    <w:rsid w:val="00A9035B"/>
    <w:rsid w:val="00A915A8"/>
    <w:rsid w:val="00A91D1C"/>
    <w:rsid w:val="00A93CC7"/>
    <w:rsid w:val="00A97763"/>
    <w:rsid w:val="00AA0075"/>
    <w:rsid w:val="00AA1429"/>
    <w:rsid w:val="00AA51D6"/>
    <w:rsid w:val="00AA680C"/>
    <w:rsid w:val="00AA7FE3"/>
    <w:rsid w:val="00AB0B17"/>
    <w:rsid w:val="00AB2A58"/>
    <w:rsid w:val="00AB62C1"/>
    <w:rsid w:val="00AC1A09"/>
    <w:rsid w:val="00AC21ED"/>
    <w:rsid w:val="00AC3A71"/>
    <w:rsid w:val="00AD20D1"/>
    <w:rsid w:val="00AD6C43"/>
    <w:rsid w:val="00AD798A"/>
    <w:rsid w:val="00AE0223"/>
    <w:rsid w:val="00AE1F21"/>
    <w:rsid w:val="00AE48DB"/>
    <w:rsid w:val="00AF0993"/>
    <w:rsid w:val="00AF0BAF"/>
    <w:rsid w:val="00AF0E36"/>
    <w:rsid w:val="00B04243"/>
    <w:rsid w:val="00B0527B"/>
    <w:rsid w:val="00B060B1"/>
    <w:rsid w:val="00B10B94"/>
    <w:rsid w:val="00B16148"/>
    <w:rsid w:val="00B17B28"/>
    <w:rsid w:val="00B205CD"/>
    <w:rsid w:val="00B22740"/>
    <w:rsid w:val="00B23840"/>
    <w:rsid w:val="00B241AC"/>
    <w:rsid w:val="00B2723E"/>
    <w:rsid w:val="00B27B83"/>
    <w:rsid w:val="00B31847"/>
    <w:rsid w:val="00B35BFE"/>
    <w:rsid w:val="00B3703F"/>
    <w:rsid w:val="00B41AAC"/>
    <w:rsid w:val="00B41D64"/>
    <w:rsid w:val="00B43292"/>
    <w:rsid w:val="00B43525"/>
    <w:rsid w:val="00B45D75"/>
    <w:rsid w:val="00B5008D"/>
    <w:rsid w:val="00B54001"/>
    <w:rsid w:val="00B54745"/>
    <w:rsid w:val="00B57793"/>
    <w:rsid w:val="00B6200B"/>
    <w:rsid w:val="00B62D2D"/>
    <w:rsid w:val="00B71A85"/>
    <w:rsid w:val="00B83189"/>
    <w:rsid w:val="00B8643D"/>
    <w:rsid w:val="00B876EB"/>
    <w:rsid w:val="00B90F54"/>
    <w:rsid w:val="00B9264B"/>
    <w:rsid w:val="00B95AFE"/>
    <w:rsid w:val="00B96D49"/>
    <w:rsid w:val="00B96E47"/>
    <w:rsid w:val="00B97464"/>
    <w:rsid w:val="00BA1C5B"/>
    <w:rsid w:val="00BA36B8"/>
    <w:rsid w:val="00BA5ABF"/>
    <w:rsid w:val="00BB2F73"/>
    <w:rsid w:val="00BB34AC"/>
    <w:rsid w:val="00BB3FEF"/>
    <w:rsid w:val="00BC10CD"/>
    <w:rsid w:val="00BC1570"/>
    <w:rsid w:val="00BC5A95"/>
    <w:rsid w:val="00BC66F8"/>
    <w:rsid w:val="00BC7FC5"/>
    <w:rsid w:val="00BD2342"/>
    <w:rsid w:val="00BD7B18"/>
    <w:rsid w:val="00BE410A"/>
    <w:rsid w:val="00BE413B"/>
    <w:rsid w:val="00BE5B47"/>
    <w:rsid w:val="00BF1934"/>
    <w:rsid w:val="00BF4E4C"/>
    <w:rsid w:val="00BF6E3F"/>
    <w:rsid w:val="00C05B04"/>
    <w:rsid w:val="00C10066"/>
    <w:rsid w:val="00C131E3"/>
    <w:rsid w:val="00C166F6"/>
    <w:rsid w:val="00C220F0"/>
    <w:rsid w:val="00C242F3"/>
    <w:rsid w:val="00C25FAA"/>
    <w:rsid w:val="00C31B78"/>
    <w:rsid w:val="00C31E40"/>
    <w:rsid w:val="00C364FB"/>
    <w:rsid w:val="00C4145E"/>
    <w:rsid w:val="00C43CE5"/>
    <w:rsid w:val="00C4557D"/>
    <w:rsid w:val="00C46E36"/>
    <w:rsid w:val="00C4748E"/>
    <w:rsid w:val="00C50C04"/>
    <w:rsid w:val="00C51F31"/>
    <w:rsid w:val="00C53E61"/>
    <w:rsid w:val="00C54A3B"/>
    <w:rsid w:val="00C550D7"/>
    <w:rsid w:val="00C566F3"/>
    <w:rsid w:val="00C656A8"/>
    <w:rsid w:val="00C674A2"/>
    <w:rsid w:val="00C67A6E"/>
    <w:rsid w:val="00C75DA0"/>
    <w:rsid w:val="00C80D2C"/>
    <w:rsid w:val="00C82994"/>
    <w:rsid w:val="00C8760E"/>
    <w:rsid w:val="00C91AF9"/>
    <w:rsid w:val="00C925E6"/>
    <w:rsid w:val="00C93A67"/>
    <w:rsid w:val="00CA2026"/>
    <w:rsid w:val="00CA6A11"/>
    <w:rsid w:val="00CA6F02"/>
    <w:rsid w:val="00CB1D59"/>
    <w:rsid w:val="00CB32DD"/>
    <w:rsid w:val="00CB7AFD"/>
    <w:rsid w:val="00CC088A"/>
    <w:rsid w:val="00CC12E4"/>
    <w:rsid w:val="00CC573B"/>
    <w:rsid w:val="00CD2699"/>
    <w:rsid w:val="00CD403F"/>
    <w:rsid w:val="00CD6B53"/>
    <w:rsid w:val="00CE3F27"/>
    <w:rsid w:val="00CE5770"/>
    <w:rsid w:val="00CE72B8"/>
    <w:rsid w:val="00CF0275"/>
    <w:rsid w:val="00CF0B14"/>
    <w:rsid w:val="00CF1B32"/>
    <w:rsid w:val="00CF48FB"/>
    <w:rsid w:val="00CF4C6F"/>
    <w:rsid w:val="00CF75B8"/>
    <w:rsid w:val="00D0013B"/>
    <w:rsid w:val="00D02329"/>
    <w:rsid w:val="00D044CB"/>
    <w:rsid w:val="00D04815"/>
    <w:rsid w:val="00D0532C"/>
    <w:rsid w:val="00D05A48"/>
    <w:rsid w:val="00D11C6F"/>
    <w:rsid w:val="00D13678"/>
    <w:rsid w:val="00D20B8D"/>
    <w:rsid w:val="00D30956"/>
    <w:rsid w:val="00D30C35"/>
    <w:rsid w:val="00D3228B"/>
    <w:rsid w:val="00D40307"/>
    <w:rsid w:val="00D40D72"/>
    <w:rsid w:val="00D4135B"/>
    <w:rsid w:val="00D4188E"/>
    <w:rsid w:val="00D4520A"/>
    <w:rsid w:val="00D504B3"/>
    <w:rsid w:val="00D520DF"/>
    <w:rsid w:val="00D5227E"/>
    <w:rsid w:val="00D5267B"/>
    <w:rsid w:val="00D5340B"/>
    <w:rsid w:val="00D53DE8"/>
    <w:rsid w:val="00D54093"/>
    <w:rsid w:val="00D61023"/>
    <w:rsid w:val="00D70EDB"/>
    <w:rsid w:val="00D72ACD"/>
    <w:rsid w:val="00D72D16"/>
    <w:rsid w:val="00D758AC"/>
    <w:rsid w:val="00D75F74"/>
    <w:rsid w:val="00D765DD"/>
    <w:rsid w:val="00D802CA"/>
    <w:rsid w:val="00D80DBB"/>
    <w:rsid w:val="00D8118B"/>
    <w:rsid w:val="00D821C3"/>
    <w:rsid w:val="00D82E8B"/>
    <w:rsid w:val="00D83F36"/>
    <w:rsid w:val="00D8509B"/>
    <w:rsid w:val="00D85425"/>
    <w:rsid w:val="00D91EAB"/>
    <w:rsid w:val="00D929E8"/>
    <w:rsid w:val="00D93B7B"/>
    <w:rsid w:val="00D97000"/>
    <w:rsid w:val="00DA03E2"/>
    <w:rsid w:val="00DA5A66"/>
    <w:rsid w:val="00DA64E1"/>
    <w:rsid w:val="00DA704E"/>
    <w:rsid w:val="00DB067E"/>
    <w:rsid w:val="00DB1049"/>
    <w:rsid w:val="00DB3AA5"/>
    <w:rsid w:val="00DB432E"/>
    <w:rsid w:val="00DB4AE4"/>
    <w:rsid w:val="00DB5A24"/>
    <w:rsid w:val="00DC02CC"/>
    <w:rsid w:val="00DC2487"/>
    <w:rsid w:val="00DD3A37"/>
    <w:rsid w:val="00DE2EF6"/>
    <w:rsid w:val="00DE49EF"/>
    <w:rsid w:val="00DE4D6E"/>
    <w:rsid w:val="00DF0166"/>
    <w:rsid w:val="00DF3AB8"/>
    <w:rsid w:val="00DF5994"/>
    <w:rsid w:val="00E006CA"/>
    <w:rsid w:val="00E00D69"/>
    <w:rsid w:val="00E037D2"/>
    <w:rsid w:val="00E07FC5"/>
    <w:rsid w:val="00E125C0"/>
    <w:rsid w:val="00E206C7"/>
    <w:rsid w:val="00E21045"/>
    <w:rsid w:val="00E216E0"/>
    <w:rsid w:val="00E2354E"/>
    <w:rsid w:val="00E24E31"/>
    <w:rsid w:val="00E25217"/>
    <w:rsid w:val="00E35EAE"/>
    <w:rsid w:val="00E37974"/>
    <w:rsid w:val="00E43237"/>
    <w:rsid w:val="00E4790D"/>
    <w:rsid w:val="00E53D7A"/>
    <w:rsid w:val="00E54459"/>
    <w:rsid w:val="00E55424"/>
    <w:rsid w:val="00E560FD"/>
    <w:rsid w:val="00E565F9"/>
    <w:rsid w:val="00E611BD"/>
    <w:rsid w:val="00E61C60"/>
    <w:rsid w:val="00E63D9E"/>
    <w:rsid w:val="00E72BD7"/>
    <w:rsid w:val="00E81F56"/>
    <w:rsid w:val="00E820B4"/>
    <w:rsid w:val="00E83EDC"/>
    <w:rsid w:val="00E84F8F"/>
    <w:rsid w:val="00E91A94"/>
    <w:rsid w:val="00E93461"/>
    <w:rsid w:val="00E94C16"/>
    <w:rsid w:val="00E951DE"/>
    <w:rsid w:val="00EA0EE9"/>
    <w:rsid w:val="00EA509E"/>
    <w:rsid w:val="00EA62CD"/>
    <w:rsid w:val="00EA74DD"/>
    <w:rsid w:val="00EB2FF5"/>
    <w:rsid w:val="00EB4704"/>
    <w:rsid w:val="00EB615F"/>
    <w:rsid w:val="00EC0A94"/>
    <w:rsid w:val="00EC1A24"/>
    <w:rsid w:val="00EC1BD1"/>
    <w:rsid w:val="00EC5482"/>
    <w:rsid w:val="00EC77B1"/>
    <w:rsid w:val="00ED196D"/>
    <w:rsid w:val="00ED26D8"/>
    <w:rsid w:val="00ED3424"/>
    <w:rsid w:val="00ED4520"/>
    <w:rsid w:val="00ED5F54"/>
    <w:rsid w:val="00ED77F5"/>
    <w:rsid w:val="00ED7C54"/>
    <w:rsid w:val="00ED7C6C"/>
    <w:rsid w:val="00EE0987"/>
    <w:rsid w:val="00EE11D0"/>
    <w:rsid w:val="00EE20EC"/>
    <w:rsid w:val="00EE457E"/>
    <w:rsid w:val="00EE4823"/>
    <w:rsid w:val="00EE5985"/>
    <w:rsid w:val="00EE7CCB"/>
    <w:rsid w:val="00EF019A"/>
    <w:rsid w:val="00EF431B"/>
    <w:rsid w:val="00EF49EF"/>
    <w:rsid w:val="00F0316A"/>
    <w:rsid w:val="00F04AC1"/>
    <w:rsid w:val="00F062DE"/>
    <w:rsid w:val="00F0712C"/>
    <w:rsid w:val="00F1141F"/>
    <w:rsid w:val="00F139B9"/>
    <w:rsid w:val="00F209B7"/>
    <w:rsid w:val="00F23DEE"/>
    <w:rsid w:val="00F24988"/>
    <w:rsid w:val="00F253CA"/>
    <w:rsid w:val="00F25C8A"/>
    <w:rsid w:val="00F25E5A"/>
    <w:rsid w:val="00F264EC"/>
    <w:rsid w:val="00F26DA9"/>
    <w:rsid w:val="00F27164"/>
    <w:rsid w:val="00F3274C"/>
    <w:rsid w:val="00F35C92"/>
    <w:rsid w:val="00F41DC2"/>
    <w:rsid w:val="00F41EFC"/>
    <w:rsid w:val="00F437B2"/>
    <w:rsid w:val="00F5239F"/>
    <w:rsid w:val="00F57242"/>
    <w:rsid w:val="00F6037F"/>
    <w:rsid w:val="00F61593"/>
    <w:rsid w:val="00F62F3A"/>
    <w:rsid w:val="00F65258"/>
    <w:rsid w:val="00F70178"/>
    <w:rsid w:val="00F7023C"/>
    <w:rsid w:val="00F715D0"/>
    <w:rsid w:val="00F758C8"/>
    <w:rsid w:val="00F76F4C"/>
    <w:rsid w:val="00F85383"/>
    <w:rsid w:val="00F8574C"/>
    <w:rsid w:val="00F86248"/>
    <w:rsid w:val="00F90423"/>
    <w:rsid w:val="00F905D4"/>
    <w:rsid w:val="00FA637B"/>
    <w:rsid w:val="00FB100B"/>
    <w:rsid w:val="00FB3A71"/>
    <w:rsid w:val="00FB5055"/>
    <w:rsid w:val="00FB7EE7"/>
    <w:rsid w:val="00FC42BC"/>
    <w:rsid w:val="00FC6E57"/>
    <w:rsid w:val="00FC7643"/>
    <w:rsid w:val="00FD41D4"/>
    <w:rsid w:val="00FD4523"/>
    <w:rsid w:val="00FE1893"/>
    <w:rsid w:val="00FE2F53"/>
    <w:rsid w:val="00FE3448"/>
    <w:rsid w:val="00FE4995"/>
    <w:rsid w:val="00FE61D3"/>
    <w:rsid w:val="00FF1FC6"/>
    <w:rsid w:val="00FF44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6802"/>
    <o:shapelayout v:ext="edit">
      <o:idmap v:ext="edit" data="1"/>
      <o:rules v:ext="edit">
        <o:r id="V:Rule11" type="connector" idref="#_x0000_s1052"/>
        <o:r id="V:Rule12" type="connector" idref="#_x0000_s1049"/>
        <o:r id="V:Rule13" type="connector" idref="#_x0000_s1051"/>
        <o:r id="V:Rule14" type="connector" idref="#_x0000_s1053"/>
        <o:r id="V:Rule15" type="connector" idref="#_x0000_s1054"/>
        <o:r id="V:Rule16" type="connector" idref="#_x0000_s1055"/>
        <o:r id="V:Rule17" type="connector" idref="#_x0000_s1050"/>
        <o:r id="V:Rule18" type="connector" idref="#_x0000_s1046"/>
        <o:r id="V:Rule19" type="connector" idref="#_x0000_s1048"/>
        <o:r id="V:Rule20" type="connector" idref="#_x0000_s104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Times New Roman" w:hAnsi="Arial" w:cs="Arial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Strong" w:uiPriority="22" w:qFormat="1"/>
    <w:lsdException w:name="Emphasis" w:uiPriority="20" w:qFormat="1"/>
    <w:lsdException w:name="Normal (Web)" w:uiPriority="99"/>
    <w:lsdException w:name="HTML Code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E4E15"/>
    <w:rPr>
      <w:sz w:val="24"/>
      <w:szCs w:val="24"/>
      <w:lang w:val="en-US" w:eastAsia="en-US"/>
    </w:rPr>
  </w:style>
  <w:style w:type="paragraph" w:styleId="Heading1">
    <w:name w:val="heading 1"/>
    <w:basedOn w:val="Normal"/>
    <w:link w:val="Heading1Char"/>
    <w:uiPriority w:val="1"/>
    <w:qFormat/>
    <w:rsid w:val="00C50C04"/>
    <w:pPr>
      <w:widowControl w:val="0"/>
      <w:autoSpaceDE w:val="0"/>
      <w:autoSpaceDN w:val="0"/>
      <w:ind w:left="1200" w:hanging="360"/>
      <w:outlineLvl w:val="0"/>
    </w:pPr>
    <w:rPr>
      <w:rFonts w:eastAsia="Arial"/>
      <w:b/>
      <w:bCs/>
    </w:rPr>
  </w:style>
  <w:style w:type="paragraph" w:styleId="Heading2">
    <w:name w:val="heading 2"/>
    <w:basedOn w:val="Normal"/>
    <w:next w:val="Normal"/>
    <w:link w:val="Heading2Char"/>
    <w:unhideWhenUsed/>
    <w:qFormat/>
    <w:rsid w:val="00C50C0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link w:val="HeaderChar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rsid w:val="004C67DA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B17B28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C54A3B"/>
    <w:rPr>
      <w:b/>
      <w:bCs/>
    </w:rPr>
  </w:style>
  <w:style w:type="character" w:customStyle="1" w:styleId="apple-converted-space">
    <w:name w:val="apple-converted-space"/>
    <w:basedOn w:val="DefaultParagraphFont"/>
    <w:rsid w:val="00151AE7"/>
  </w:style>
  <w:style w:type="numbering" w:customStyle="1" w:styleId="NoList1">
    <w:name w:val="No List1"/>
    <w:next w:val="NoList"/>
    <w:uiPriority w:val="99"/>
    <w:semiHidden/>
    <w:unhideWhenUsed/>
    <w:rsid w:val="009A7EA2"/>
  </w:style>
  <w:style w:type="paragraph" w:styleId="PlainText">
    <w:name w:val="Plain Text"/>
    <w:basedOn w:val="Normal"/>
    <w:link w:val="PlainTextChar"/>
    <w:rsid w:val="009A7EA2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9A7EA2"/>
    <w:rPr>
      <w:rFonts w:ascii="Courier New" w:hAnsi="Courier New" w:cs="Courier New"/>
    </w:rPr>
  </w:style>
  <w:style w:type="character" w:customStyle="1" w:styleId="HeaderChar">
    <w:name w:val="Header Char"/>
    <w:basedOn w:val="DefaultParagraphFont"/>
    <w:link w:val="Header"/>
    <w:rsid w:val="009A7EA2"/>
    <w:rPr>
      <w:sz w:val="24"/>
      <w:szCs w:val="24"/>
    </w:rPr>
  </w:style>
  <w:style w:type="table" w:customStyle="1" w:styleId="TableGrid1">
    <w:name w:val="Table Grid1"/>
    <w:basedOn w:val="TableNormal"/>
    <w:next w:val="TableGrid"/>
    <w:uiPriority w:val="99"/>
    <w:rsid w:val="009A7EA2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9A7EA2"/>
    <w:rPr>
      <w:rFonts w:ascii="Calibri" w:hAnsi="Calibri" w:cs="Times New Roman"/>
      <w:sz w:val="22"/>
      <w:szCs w:val="22"/>
      <w:lang w:val="en-US" w:eastAsia="en-US"/>
    </w:rPr>
  </w:style>
  <w:style w:type="character" w:styleId="HTMLCode">
    <w:name w:val="HTML Code"/>
    <w:basedOn w:val="DefaultParagraphFont"/>
    <w:uiPriority w:val="99"/>
    <w:unhideWhenUsed/>
    <w:rsid w:val="009A7EA2"/>
    <w:rPr>
      <w:rFonts w:ascii="Courier New" w:eastAsia="Times New Roman" w:hAnsi="Courier New" w:cs="Courier New"/>
      <w:sz w:val="20"/>
      <w:szCs w:val="20"/>
    </w:rPr>
  </w:style>
  <w:style w:type="numbering" w:customStyle="1" w:styleId="NoList2">
    <w:name w:val="No List2"/>
    <w:next w:val="NoList"/>
    <w:uiPriority w:val="99"/>
    <w:semiHidden/>
    <w:unhideWhenUsed/>
    <w:rsid w:val="003D7542"/>
  </w:style>
  <w:style w:type="table" w:customStyle="1" w:styleId="TableGrid2">
    <w:name w:val="Table Grid2"/>
    <w:basedOn w:val="TableNormal"/>
    <w:next w:val="TableGrid"/>
    <w:uiPriority w:val="99"/>
    <w:rsid w:val="003D7542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DC02CC"/>
  </w:style>
  <w:style w:type="table" w:customStyle="1" w:styleId="TableGrid3">
    <w:name w:val="Table Grid3"/>
    <w:basedOn w:val="TableNormal"/>
    <w:next w:val="TableGrid"/>
    <w:uiPriority w:val="99"/>
    <w:rsid w:val="00DC02CC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655D25"/>
  </w:style>
  <w:style w:type="table" w:customStyle="1" w:styleId="TableGrid4">
    <w:name w:val="Table Grid4"/>
    <w:basedOn w:val="TableNormal"/>
    <w:next w:val="TableGrid"/>
    <w:uiPriority w:val="99"/>
    <w:rsid w:val="00655D25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  <w:rsid w:val="00663D11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1"/>
    <w:rsid w:val="00C50C04"/>
    <w:rPr>
      <w:rFonts w:eastAsia="Arial"/>
      <w:b/>
      <w:bCs/>
      <w:sz w:val="24"/>
      <w:szCs w:val="24"/>
      <w:lang w:val="en-US" w:eastAsia="en-US"/>
    </w:rPr>
  </w:style>
  <w:style w:type="paragraph" w:styleId="BodyText">
    <w:name w:val="Body Text"/>
    <w:basedOn w:val="Normal"/>
    <w:link w:val="BodyTextChar"/>
    <w:uiPriority w:val="99"/>
    <w:unhideWhenUsed/>
    <w:rsid w:val="00C50C04"/>
    <w:pPr>
      <w:spacing w:after="120" w:line="276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C50C04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C50C0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character" w:customStyle="1" w:styleId="t">
    <w:name w:val="t"/>
    <w:basedOn w:val="DefaultParagraphFont"/>
    <w:rsid w:val="00F437B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oter" Target="footer2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D54846-F2FD-45C6-B2A5-9BC5A19A24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1</Pages>
  <Words>2932</Words>
  <Characters>16715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196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68</cp:revision>
  <cp:lastPrinted>2024-09-10T05:58:00Z</cp:lastPrinted>
  <dcterms:created xsi:type="dcterms:W3CDTF">2022-01-22T01:38:00Z</dcterms:created>
  <dcterms:modified xsi:type="dcterms:W3CDTF">2024-09-10T05:58:00Z</dcterms:modified>
</cp:coreProperties>
</file>